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0C4ACF" w14:textId="6BF54139" w:rsidR="00455169" w:rsidRDefault="00455169" w:rsidP="00455169">
      <w:pPr>
        <w:tabs>
          <w:tab w:val="left" w:pos="8610"/>
        </w:tabs>
        <w:jc w:val="both"/>
        <w:rPr>
          <w:rFonts w:ascii="Times New Roman" w:hAnsi="Times New Roman"/>
          <w:sz w:val="24"/>
        </w:rPr>
      </w:pPr>
      <w:r>
        <w:rPr>
          <w:rFonts w:ascii="Times New Roman" w:hAnsi="Times New Roman"/>
          <w:sz w:val="24"/>
        </w:rPr>
        <w:t>Tuần 0</w:t>
      </w:r>
      <w:r>
        <w:rPr>
          <w:rFonts w:ascii="Times New Roman" w:hAnsi="Times New Roman"/>
          <w:sz w:val="24"/>
        </w:rPr>
        <w:t>8</w:t>
      </w:r>
      <w:r>
        <w:rPr>
          <w:rFonts w:ascii="Times New Roman" w:hAnsi="Times New Roman"/>
          <w:sz w:val="24"/>
        </w:rPr>
        <w:t xml:space="preserve">                                                                                                           Ngày dạy: 2</w:t>
      </w:r>
      <w:r>
        <w:rPr>
          <w:rFonts w:ascii="Times New Roman" w:hAnsi="Times New Roman"/>
          <w:sz w:val="24"/>
        </w:rPr>
        <w:t>8</w:t>
      </w:r>
      <w:r>
        <w:rPr>
          <w:rFonts w:ascii="Times New Roman" w:hAnsi="Times New Roman"/>
          <w:sz w:val="24"/>
        </w:rPr>
        <w:t>/10/2020</w:t>
      </w:r>
    </w:p>
    <w:p w14:paraId="049EAEAD" w14:textId="75CD0141" w:rsidR="00455169" w:rsidRDefault="00455169" w:rsidP="00455169">
      <w:pPr>
        <w:tabs>
          <w:tab w:val="left" w:pos="8610"/>
        </w:tabs>
        <w:jc w:val="both"/>
        <w:rPr>
          <w:rFonts w:ascii="Times New Roman" w:hAnsi="Times New Roman"/>
          <w:sz w:val="24"/>
        </w:rPr>
      </w:pPr>
      <w:r>
        <w:rPr>
          <w:rFonts w:ascii="Times New Roman" w:hAnsi="Times New Roman"/>
          <w:sz w:val="24"/>
        </w:rPr>
        <w:t>Tiết 1</w:t>
      </w:r>
      <w:r>
        <w:rPr>
          <w:rFonts w:ascii="Times New Roman" w:hAnsi="Times New Roman"/>
          <w:sz w:val="24"/>
        </w:rPr>
        <w:t xml:space="preserve">5                                                                                                                    </w:t>
      </w:r>
      <w:r>
        <w:rPr>
          <w:rFonts w:ascii="Times New Roman" w:hAnsi="Times New Roman"/>
          <w:sz w:val="24"/>
        </w:rPr>
        <w:t xml:space="preserve"> Lớp: 7a2, 7a3</w:t>
      </w:r>
    </w:p>
    <w:p w14:paraId="09BA2E74" w14:textId="77777777" w:rsidR="00F6039B" w:rsidRPr="00C220C7" w:rsidRDefault="00F6039B" w:rsidP="00F6039B">
      <w:pPr>
        <w:rPr>
          <w:rFonts w:ascii="VNI-Aztek" w:hAnsi="VNI-Aztek"/>
          <w:b/>
          <w:color w:val="808080"/>
          <w:spacing w:val="-10"/>
          <w:sz w:val="36"/>
          <w:szCs w:val="36"/>
        </w:rPr>
      </w:pPr>
      <w:r w:rsidRPr="00C220C7">
        <w:rPr>
          <w:spacing w:val="-10"/>
          <w:sz w:val="26"/>
          <w:szCs w:val="26"/>
        </w:rPr>
        <w:t>Baøi daïy:</w:t>
      </w:r>
      <w:r w:rsidRPr="00C220C7">
        <w:rPr>
          <w:spacing w:val="-10"/>
          <w:sz w:val="26"/>
          <w:szCs w:val="26"/>
        </w:rPr>
        <w:tab/>
      </w:r>
      <w:r w:rsidRPr="00C220C7">
        <w:rPr>
          <w:spacing w:val="-10"/>
          <w:sz w:val="26"/>
          <w:szCs w:val="26"/>
        </w:rPr>
        <w:tab/>
      </w:r>
      <w:r w:rsidRPr="00C220C7">
        <w:rPr>
          <w:spacing w:val="-10"/>
          <w:sz w:val="26"/>
          <w:szCs w:val="26"/>
        </w:rPr>
        <w:tab/>
      </w:r>
      <w:r w:rsidRPr="00C220C7">
        <w:rPr>
          <w:b/>
          <w:color w:val="000000"/>
          <w:spacing w:val="-10"/>
          <w:sz w:val="36"/>
          <w:szCs w:val="36"/>
        </w:rPr>
        <w:t>LUYEÄN  TAÄP</w:t>
      </w:r>
    </w:p>
    <w:p w14:paraId="4694BB22" w14:textId="77777777" w:rsidR="00F6039B" w:rsidRPr="00C220C7" w:rsidRDefault="00F6039B" w:rsidP="00F6039B">
      <w:pPr>
        <w:rPr>
          <w:b/>
          <w:spacing w:val="-10"/>
          <w:sz w:val="26"/>
          <w:szCs w:val="26"/>
        </w:rPr>
      </w:pPr>
      <w:r w:rsidRPr="00C220C7">
        <w:rPr>
          <w:b/>
          <w:spacing w:val="-10"/>
          <w:sz w:val="26"/>
          <w:szCs w:val="26"/>
        </w:rPr>
        <w:t xml:space="preserve">I. </w:t>
      </w:r>
      <w:r w:rsidRPr="00C220C7">
        <w:rPr>
          <w:b/>
          <w:spacing w:val="-10"/>
          <w:sz w:val="26"/>
          <w:szCs w:val="26"/>
          <w:u w:val="single"/>
        </w:rPr>
        <w:t>MUÏC TIEÂU</w:t>
      </w:r>
      <w:r w:rsidRPr="00C220C7">
        <w:rPr>
          <w:b/>
          <w:spacing w:val="-10"/>
          <w:sz w:val="26"/>
          <w:szCs w:val="26"/>
        </w:rPr>
        <w:t xml:space="preserve"> :</w:t>
      </w:r>
    </w:p>
    <w:p w14:paraId="52DBDA85" w14:textId="77777777" w:rsidR="00F6039B" w:rsidRPr="00C220C7" w:rsidRDefault="00F6039B" w:rsidP="00F6039B">
      <w:pPr>
        <w:numPr>
          <w:ilvl w:val="0"/>
          <w:numId w:val="20"/>
        </w:numPr>
        <w:tabs>
          <w:tab w:val="left" w:pos="1000"/>
        </w:tabs>
        <w:rPr>
          <w:spacing w:val="-10"/>
          <w:sz w:val="26"/>
          <w:szCs w:val="26"/>
        </w:rPr>
      </w:pPr>
      <w:r w:rsidRPr="00C220C7">
        <w:rPr>
          <w:spacing w:val="-10"/>
          <w:sz w:val="26"/>
          <w:szCs w:val="26"/>
        </w:rPr>
        <w:t>Kieán thöùc:</w:t>
      </w:r>
    </w:p>
    <w:p w14:paraId="575B11FB" w14:textId="77777777" w:rsidR="00F6039B" w:rsidRPr="00C220C7" w:rsidRDefault="00F6039B" w:rsidP="00F6039B">
      <w:pPr>
        <w:tabs>
          <w:tab w:val="left" w:pos="1000"/>
        </w:tabs>
        <w:ind w:left="750"/>
        <w:rPr>
          <w:spacing w:val="-10"/>
          <w:sz w:val="26"/>
          <w:szCs w:val="26"/>
        </w:rPr>
      </w:pPr>
      <w:r w:rsidRPr="00C220C7">
        <w:rPr>
          <w:spacing w:val="-10"/>
          <w:sz w:val="26"/>
          <w:szCs w:val="26"/>
        </w:rPr>
        <w:t xml:space="preserve">- HS bieát dieãn ñaït ñònh lyù döôùi daïng </w:t>
      </w:r>
      <w:r w:rsidRPr="00C220C7">
        <w:rPr>
          <w:i/>
          <w:spacing w:val="-10"/>
          <w:sz w:val="26"/>
          <w:szCs w:val="26"/>
        </w:rPr>
        <w:t>“neáu… thì”</w:t>
      </w:r>
    </w:p>
    <w:p w14:paraId="5BCDB913" w14:textId="77777777" w:rsidR="00F6039B" w:rsidRPr="00C220C7" w:rsidRDefault="00F6039B" w:rsidP="00F6039B">
      <w:pPr>
        <w:numPr>
          <w:ilvl w:val="0"/>
          <w:numId w:val="20"/>
        </w:numPr>
        <w:tabs>
          <w:tab w:val="left" w:pos="1000"/>
        </w:tabs>
        <w:rPr>
          <w:spacing w:val="-10"/>
          <w:sz w:val="26"/>
          <w:szCs w:val="26"/>
        </w:rPr>
      </w:pPr>
      <w:r w:rsidRPr="00C220C7">
        <w:rPr>
          <w:spacing w:val="-10"/>
          <w:sz w:val="26"/>
          <w:szCs w:val="26"/>
        </w:rPr>
        <w:t>Kyõ naêng:</w:t>
      </w:r>
    </w:p>
    <w:p w14:paraId="7E420782" w14:textId="77777777" w:rsidR="00F6039B" w:rsidRPr="00C220C7" w:rsidRDefault="00F6039B" w:rsidP="00F6039B">
      <w:pPr>
        <w:tabs>
          <w:tab w:val="left" w:pos="1000"/>
        </w:tabs>
        <w:ind w:left="750"/>
        <w:rPr>
          <w:spacing w:val="-10"/>
          <w:sz w:val="26"/>
          <w:szCs w:val="26"/>
        </w:rPr>
      </w:pPr>
      <w:r w:rsidRPr="00C220C7">
        <w:rPr>
          <w:spacing w:val="-10"/>
          <w:sz w:val="26"/>
          <w:szCs w:val="26"/>
        </w:rPr>
        <w:t>- Bieát minh hoïa moät ñònh lyù treân hình veõ vaø vieát giaû thieát, keát luaän baèng kyù hieäu.</w:t>
      </w:r>
    </w:p>
    <w:p w14:paraId="4626FEDC" w14:textId="77777777" w:rsidR="00F6039B" w:rsidRPr="00C220C7" w:rsidRDefault="00F6039B" w:rsidP="00F6039B">
      <w:pPr>
        <w:tabs>
          <w:tab w:val="left" w:pos="1000"/>
        </w:tabs>
        <w:ind w:left="750"/>
        <w:rPr>
          <w:spacing w:val="-10"/>
          <w:sz w:val="26"/>
          <w:szCs w:val="26"/>
        </w:rPr>
      </w:pPr>
      <w:r w:rsidRPr="00C220C7">
        <w:rPr>
          <w:spacing w:val="-10"/>
          <w:sz w:val="26"/>
          <w:szCs w:val="26"/>
        </w:rPr>
        <w:t>- Böôùc ñaàu bieát chöùng minh ñònh lyù.</w:t>
      </w:r>
    </w:p>
    <w:p w14:paraId="610C28D8" w14:textId="77777777" w:rsidR="00F6039B" w:rsidRPr="00C220C7" w:rsidRDefault="00F6039B" w:rsidP="00F6039B">
      <w:pPr>
        <w:numPr>
          <w:ilvl w:val="0"/>
          <w:numId w:val="20"/>
        </w:numPr>
        <w:tabs>
          <w:tab w:val="left" w:pos="1000"/>
        </w:tabs>
        <w:rPr>
          <w:spacing w:val="-10"/>
          <w:sz w:val="26"/>
          <w:szCs w:val="26"/>
        </w:rPr>
      </w:pPr>
      <w:r w:rsidRPr="00C220C7">
        <w:rPr>
          <w:spacing w:val="-10"/>
          <w:sz w:val="26"/>
          <w:szCs w:val="26"/>
        </w:rPr>
        <w:t>Thaùi ñoä:</w:t>
      </w:r>
    </w:p>
    <w:p w14:paraId="2A87C807" w14:textId="77777777" w:rsidR="00F6039B" w:rsidRPr="00C220C7" w:rsidRDefault="00F6039B" w:rsidP="00F6039B">
      <w:pPr>
        <w:tabs>
          <w:tab w:val="left" w:pos="1000"/>
        </w:tabs>
        <w:ind w:left="750"/>
        <w:rPr>
          <w:spacing w:val="-10"/>
          <w:sz w:val="26"/>
          <w:szCs w:val="26"/>
        </w:rPr>
      </w:pPr>
      <w:r w:rsidRPr="00C220C7">
        <w:rPr>
          <w:spacing w:val="-10"/>
          <w:sz w:val="26"/>
          <w:szCs w:val="26"/>
        </w:rPr>
        <w:t>- Yeâu thích hoïc taäp boä moân, bieát dieãn ñaït moät vaán ñeà.</w:t>
      </w:r>
    </w:p>
    <w:p w14:paraId="36117B0D" w14:textId="77777777" w:rsidR="00F6039B" w:rsidRPr="00C220C7" w:rsidRDefault="00F6039B" w:rsidP="00F6039B">
      <w:pPr>
        <w:rPr>
          <w:b/>
          <w:spacing w:val="-10"/>
          <w:sz w:val="26"/>
          <w:szCs w:val="26"/>
        </w:rPr>
      </w:pPr>
      <w:r w:rsidRPr="00C220C7">
        <w:rPr>
          <w:b/>
          <w:spacing w:val="-10"/>
          <w:sz w:val="26"/>
          <w:szCs w:val="26"/>
        </w:rPr>
        <w:t xml:space="preserve">II . </w:t>
      </w:r>
      <w:r w:rsidRPr="00C220C7">
        <w:rPr>
          <w:b/>
          <w:spacing w:val="-10"/>
          <w:sz w:val="26"/>
          <w:szCs w:val="26"/>
          <w:u w:val="single"/>
        </w:rPr>
        <w:t>CHUAÅN BÒ</w:t>
      </w:r>
      <w:r w:rsidRPr="00C220C7">
        <w:rPr>
          <w:b/>
          <w:spacing w:val="-10"/>
          <w:sz w:val="26"/>
          <w:szCs w:val="26"/>
        </w:rPr>
        <w:t xml:space="preserve"> :</w:t>
      </w:r>
    </w:p>
    <w:p w14:paraId="57AA78A3" w14:textId="77777777" w:rsidR="00F6039B" w:rsidRPr="00C220C7" w:rsidRDefault="00F6039B" w:rsidP="00F6039B">
      <w:pPr>
        <w:numPr>
          <w:ilvl w:val="0"/>
          <w:numId w:val="19"/>
        </w:numPr>
        <w:rPr>
          <w:i/>
          <w:spacing w:val="-10"/>
          <w:sz w:val="26"/>
          <w:szCs w:val="26"/>
        </w:rPr>
      </w:pPr>
      <w:r w:rsidRPr="00C220C7">
        <w:rPr>
          <w:i/>
          <w:spacing w:val="-10"/>
          <w:sz w:val="26"/>
          <w:szCs w:val="26"/>
        </w:rPr>
        <w:t xml:space="preserve">Chuaån bò cuûa GV: </w:t>
      </w:r>
    </w:p>
    <w:p w14:paraId="41E2FA07" w14:textId="77777777" w:rsidR="00F6039B" w:rsidRPr="00C220C7" w:rsidRDefault="00F6039B" w:rsidP="00F6039B">
      <w:pPr>
        <w:ind w:left="720"/>
        <w:rPr>
          <w:spacing w:val="-10"/>
          <w:sz w:val="26"/>
          <w:szCs w:val="26"/>
        </w:rPr>
      </w:pPr>
      <w:r w:rsidRPr="00C220C7">
        <w:rPr>
          <w:spacing w:val="-10"/>
          <w:sz w:val="26"/>
          <w:szCs w:val="26"/>
        </w:rPr>
        <w:t>-Ñoà duøng daïy hoïc, phieáu hoïc taäp: Tham khaûo SGK, SGV, baûng phuï ghi ñeà baøi , thöôùc thaúng</w:t>
      </w:r>
    </w:p>
    <w:p w14:paraId="3B9EBF33" w14:textId="77777777" w:rsidR="00F6039B" w:rsidRPr="00C220C7" w:rsidRDefault="00F6039B" w:rsidP="00F6039B">
      <w:pPr>
        <w:ind w:left="720"/>
        <w:rPr>
          <w:spacing w:val="-10"/>
          <w:sz w:val="26"/>
          <w:szCs w:val="26"/>
        </w:rPr>
      </w:pPr>
      <w:r w:rsidRPr="00C220C7">
        <w:rPr>
          <w:spacing w:val="-10"/>
          <w:sz w:val="26"/>
          <w:szCs w:val="26"/>
        </w:rPr>
        <w:t xml:space="preserve"> -Phöông aùn toå chöùc lôùp hoïc: Hoaït ñoäng nhoùm</w:t>
      </w:r>
    </w:p>
    <w:p w14:paraId="5419ED81" w14:textId="77777777" w:rsidR="00F6039B" w:rsidRPr="00C220C7" w:rsidRDefault="00F6039B" w:rsidP="00F6039B">
      <w:pPr>
        <w:ind w:firstLine="720"/>
        <w:rPr>
          <w:b/>
          <w:spacing w:val="-10"/>
          <w:sz w:val="26"/>
          <w:szCs w:val="26"/>
        </w:rPr>
      </w:pPr>
      <w:r w:rsidRPr="00C220C7">
        <w:rPr>
          <w:spacing w:val="-10"/>
          <w:sz w:val="26"/>
          <w:szCs w:val="26"/>
        </w:rPr>
        <w:t xml:space="preserve">2) </w:t>
      </w:r>
      <w:r w:rsidRPr="00C220C7">
        <w:rPr>
          <w:i/>
          <w:spacing w:val="-10"/>
          <w:sz w:val="26"/>
          <w:szCs w:val="26"/>
        </w:rPr>
        <w:t>Chuaån bò cuûa HS</w:t>
      </w:r>
      <w:r w:rsidRPr="00C220C7">
        <w:rPr>
          <w:spacing w:val="-10"/>
          <w:sz w:val="26"/>
          <w:szCs w:val="26"/>
        </w:rPr>
        <w:t>: OÂn taäp kieán thöùc cuõ, ñuû ñoà duøng hoïc taäp :thöôùc  keû, baûng nhoùm.</w:t>
      </w:r>
    </w:p>
    <w:p w14:paraId="01B94FE0" w14:textId="77777777" w:rsidR="00F6039B" w:rsidRPr="00C220C7" w:rsidRDefault="00F6039B" w:rsidP="00F6039B">
      <w:pPr>
        <w:rPr>
          <w:b/>
          <w:spacing w:val="-10"/>
          <w:sz w:val="26"/>
          <w:szCs w:val="26"/>
        </w:rPr>
      </w:pPr>
      <w:r w:rsidRPr="00C220C7">
        <w:rPr>
          <w:b/>
          <w:spacing w:val="-10"/>
          <w:sz w:val="26"/>
          <w:szCs w:val="26"/>
        </w:rPr>
        <w:t xml:space="preserve">III . </w:t>
      </w:r>
      <w:r w:rsidRPr="00C220C7">
        <w:rPr>
          <w:b/>
          <w:spacing w:val="-10"/>
          <w:sz w:val="26"/>
          <w:szCs w:val="26"/>
          <w:u w:val="single"/>
        </w:rPr>
        <w:t>HOAÏT ÑOÄNG DAÏY HOÏC</w:t>
      </w:r>
      <w:r w:rsidRPr="00C220C7">
        <w:rPr>
          <w:b/>
          <w:spacing w:val="-10"/>
          <w:sz w:val="26"/>
          <w:szCs w:val="26"/>
        </w:rPr>
        <w:t xml:space="preserve"> :</w:t>
      </w:r>
    </w:p>
    <w:p w14:paraId="3D39E7F7" w14:textId="4C86BDD7" w:rsidR="00F6039B" w:rsidRPr="00C220C7" w:rsidRDefault="00F6039B" w:rsidP="00F6039B">
      <w:pPr>
        <w:rPr>
          <w:spacing w:val="-10"/>
          <w:sz w:val="26"/>
          <w:szCs w:val="26"/>
        </w:rPr>
      </w:pPr>
      <w:r w:rsidRPr="00C220C7">
        <w:rPr>
          <w:spacing w:val="-10"/>
          <w:sz w:val="26"/>
          <w:szCs w:val="26"/>
        </w:rPr>
        <w:tab/>
      </w:r>
      <w:r w:rsidRPr="00C220C7">
        <w:rPr>
          <w:b/>
          <w:spacing w:val="-10"/>
          <w:sz w:val="26"/>
          <w:szCs w:val="26"/>
        </w:rPr>
        <w:t xml:space="preserve">1. </w:t>
      </w:r>
      <w:r w:rsidRPr="00C220C7">
        <w:rPr>
          <w:b/>
          <w:spacing w:val="-10"/>
          <w:sz w:val="26"/>
          <w:szCs w:val="26"/>
          <w:u w:val="single"/>
        </w:rPr>
        <w:t>OÅn ñònh tình hình lôùp</w:t>
      </w:r>
      <w:r w:rsidRPr="00C220C7">
        <w:rPr>
          <w:b/>
          <w:spacing w:val="-10"/>
          <w:sz w:val="26"/>
          <w:szCs w:val="26"/>
        </w:rPr>
        <w:t>:</w:t>
      </w:r>
      <w:r w:rsidRPr="00C220C7">
        <w:rPr>
          <w:spacing w:val="-10"/>
          <w:sz w:val="26"/>
          <w:szCs w:val="26"/>
        </w:rPr>
        <w:t xml:space="preserve">  Ñieåm  danh hoïc sinh trong lôùp. </w:t>
      </w:r>
    </w:p>
    <w:p w14:paraId="7184D349" w14:textId="3B765C1C" w:rsidR="00F6039B" w:rsidRPr="00C220C7" w:rsidRDefault="00F6039B" w:rsidP="00F6039B">
      <w:pPr>
        <w:rPr>
          <w:spacing w:val="-10"/>
          <w:sz w:val="26"/>
          <w:szCs w:val="26"/>
          <w:lang w:val="pt-BR"/>
        </w:rPr>
      </w:pPr>
      <w:r w:rsidRPr="00C220C7">
        <w:rPr>
          <w:b/>
          <w:spacing w:val="-10"/>
          <w:sz w:val="26"/>
          <w:szCs w:val="26"/>
        </w:rPr>
        <w:tab/>
      </w:r>
      <w:r w:rsidRPr="00C220C7">
        <w:rPr>
          <w:b/>
          <w:spacing w:val="-10"/>
          <w:sz w:val="26"/>
          <w:szCs w:val="26"/>
          <w:lang w:val="pt-BR"/>
        </w:rPr>
        <w:t xml:space="preserve">2. </w:t>
      </w:r>
      <w:r w:rsidRPr="00C220C7">
        <w:rPr>
          <w:b/>
          <w:spacing w:val="-10"/>
          <w:sz w:val="26"/>
          <w:szCs w:val="26"/>
          <w:u w:val="single"/>
          <w:lang w:val="pt-BR"/>
        </w:rPr>
        <w:t>Kieåm tra baøi cuõ</w:t>
      </w:r>
      <w:r w:rsidRPr="00C220C7">
        <w:rPr>
          <w:b/>
          <w:spacing w:val="-10"/>
          <w:sz w:val="26"/>
          <w:szCs w:val="26"/>
          <w:lang w:val="pt-BR"/>
        </w:rPr>
        <w:t>:</w:t>
      </w:r>
      <w:r w:rsidRPr="00C220C7">
        <w:rPr>
          <w:spacing w:val="-10"/>
          <w:sz w:val="26"/>
          <w:szCs w:val="26"/>
          <w:lang w:val="pt-BR"/>
        </w:rPr>
        <w:t xml:space="preserve"> </w:t>
      </w:r>
    </w:p>
    <w:tbl>
      <w:tblPr>
        <w:tblW w:w="9870" w:type="dxa"/>
        <w:tblInd w:w="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5"/>
        <w:gridCol w:w="5625"/>
      </w:tblGrid>
      <w:tr w:rsidR="00F6039B" w:rsidRPr="00C220C7" w14:paraId="08DEFFE2" w14:textId="77777777" w:rsidTr="00107466">
        <w:tc>
          <w:tcPr>
            <w:tcW w:w="4245" w:type="dxa"/>
            <w:shd w:val="clear" w:color="auto" w:fill="auto"/>
          </w:tcPr>
          <w:p w14:paraId="0FAA7F39" w14:textId="77777777" w:rsidR="00F6039B" w:rsidRPr="00C220C7" w:rsidRDefault="00F6039B" w:rsidP="00107466">
            <w:pPr>
              <w:jc w:val="center"/>
              <w:rPr>
                <w:i/>
                <w:spacing w:val="-10"/>
                <w:sz w:val="26"/>
                <w:szCs w:val="26"/>
              </w:rPr>
            </w:pPr>
            <w:r w:rsidRPr="00C220C7">
              <w:rPr>
                <w:i/>
                <w:spacing w:val="-10"/>
                <w:sz w:val="26"/>
                <w:szCs w:val="26"/>
              </w:rPr>
              <w:t>Caâu hoûi kieåm tra</w:t>
            </w:r>
          </w:p>
        </w:tc>
        <w:tc>
          <w:tcPr>
            <w:tcW w:w="5625" w:type="dxa"/>
            <w:shd w:val="clear" w:color="auto" w:fill="auto"/>
          </w:tcPr>
          <w:p w14:paraId="1ADF702C" w14:textId="77777777" w:rsidR="00F6039B" w:rsidRPr="00C220C7" w:rsidRDefault="00F6039B" w:rsidP="00107466">
            <w:pPr>
              <w:jc w:val="center"/>
              <w:rPr>
                <w:i/>
                <w:spacing w:val="-10"/>
                <w:sz w:val="26"/>
                <w:szCs w:val="26"/>
              </w:rPr>
            </w:pPr>
            <w:r w:rsidRPr="00C220C7">
              <w:rPr>
                <w:i/>
                <w:spacing w:val="-10"/>
                <w:sz w:val="26"/>
                <w:szCs w:val="26"/>
              </w:rPr>
              <w:t>Döï kieán  phöông aùn traû lôøi</w:t>
            </w:r>
          </w:p>
        </w:tc>
      </w:tr>
      <w:tr w:rsidR="00F6039B" w:rsidRPr="00C220C7" w14:paraId="3B2FB8AF" w14:textId="77777777" w:rsidTr="00107466">
        <w:tc>
          <w:tcPr>
            <w:tcW w:w="4245" w:type="dxa"/>
            <w:shd w:val="clear" w:color="auto" w:fill="auto"/>
          </w:tcPr>
          <w:p w14:paraId="6E0B47E8" w14:textId="77777777" w:rsidR="00F6039B" w:rsidRPr="00C220C7" w:rsidRDefault="00F6039B" w:rsidP="00107466">
            <w:pPr>
              <w:rPr>
                <w:b/>
                <w:spacing w:val="-10"/>
                <w:sz w:val="26"/>
                <w:szCs w:val="26"/>
              </w:rPr>
            </w:pPr>
            <w:r w:rsidRPr="00C220C7">
              <w:rPr>
                <w:b/>
                <w:spacing w:val="-10"/>
                <w:sz w:val="26"/>
                <w:szCs w:val="26"/>
              </w:rPr>
              <w:t xml:space="preserve">Hoûi: </w:t>
            </w:r>
          </w:p>
          <w:p w14:paraId="41D28212" w14:textId="77777777" w:rsidR="00F6039B" w:rsidRPr="00C220C7" w:rsidRDefault="00F6039B" w:rsidP="00107466">
            <w:pPr>
              <w:rPr>
                <w:spacing w:val="-10"/>
                <w:sz w:val="26"/>
                <w:szCs w:val="26"/>
              </w:rPr>
            </w:pPr>
            <w:r w:rsidRPr="00C220C7">
              <w:rPr>
                <w:spacing w:val="-10"/>
                <w:sz w:val="26"/>
                <w:szCs w:val="26"/>
              </w:rPr>
              <w:t>*HS1: Theá naøo laø moät ñònh lyù? Ñònh lyù goàm nhöõng phaàn naøo? Giaû thieát laø gì? Keát luaän laø gì?Chöõa baøi taäp 50 (101) SGK</w:t>
            </w:r>
          </w:p>
          <w:p w14:paraId="43D4D0DE" w14:textId="77777777" w:rsidR="00F6039B" w:rsidRPr="00C220C7" w:rsidRDefault="00F6039B" w:rsidP="00107466">
            <w:pPr>
              <w:rPr>
                <w:spacing w:val="-10"/>
                <w:sz w:val="26"/>
                <w:szCs w:val="26"/>
              </w:rPr>
            </w:pPr>
            <w:r w:rsidRPr="00C220C7">
              <w:rPr>
                <w:spacing w:val="-10"/>
                <w:sz w:val="26"/>
                <w:szCs w:val="26"/>
              </w:rPr>
              <w:t>*HS2: Theá naøo laø chöùng minh ñònh lyù? Haõy minh hoïa ñònh lyù “ Hai goùc ñoái ñænh thì baèng nhau” treân hình veõ, vieát giaû thieát, keát luaän baèng kyù hieäu vaø chöùng minh ñònh lyù ñoù.</w:t>
            </w:r>
          </w:p>
          <w:p w14:paraId="565DB6CE" w14:textId="77777777" w:rsidR="00F6039B" w:rsidRPr="00C220C7" w:rsidRDefault="00F6039B" w:rsidP="00107466">
            <w:pPr>
              <w:rPr>
                <w:spacing w:val="-10"/>
                <w:sz w:val="26"/>
                <w:szCs w:val="26"/>
              </w:rPr>
            </w:pPr>
          </w:p>
        </w:tc>
        <w:tc>
          <w:tcPr>
            <w:tcW w:w="5625" w:type="dxa"/>
            <w:shd w:val="clear" w:color="auto" w:fill="auto"/>
          </w:tcPr>
          <w:p w14:paraId="643AD4BA" w14:textId="77777777" w:rsidR="00F6039B" w:rsidRPr="00C220C7" w:rsidRDefault="00854DDC" w:rsidP="00107466">
            <w:pPr>
              <w:rPr>
                <w:b/>
                <w:spacing w:val="-10"/>
                <w:sz w:val="26"/>
                <w:szCs w:val="26"/>
              </w:rPr>
            </w:pPr>
            <w:r>
              <w:rPr>
                <w:b/>
                <w:noProof/>
                <w:spacing w:val="-10"/>
                <w:sz w:val="26"/>
                <w:szCs w:val="26"/>
              </w:rPr>
              <w:object w:dxaOrig="1440" w:dyaOrig="1440" w14:anchorId="1BF8841C">
                <v:group id="_x0000_s1987" style="position:absolute;margin-left:144.6pt;margin-top:64.6pt;width:100pt;height:42.5pt;z-index:251673600;mso-position-horizontal-relative:text;mso-position-vertical-relative:text" coordorigin="8622,8868" coordsize="2000,8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988" type="#_x0000_t75" style="position:absolute;left:9257;top:9353;width:580;height:279">
                    <v:imagedata r:id="rId8" o:title=""/>
                  </v:shape>
                  <v:shape id="_x0000_s1989" type="#_x0000_t75" style="position:absolute;left:8622;top:8933;width:400;height:260">
                    <v:imagedata r:id="rId9" o:title=""/>
                  </v:shape>
                  <v:shape id="_x0000_s1990" type="#_x0000_t75" style="position:absolute;left:8652;top:9469;width:380;height:240">
                    <v:imagedata r:id="rId10" o:title=""/>
                  </v:shape>
                  <v:line id="_x0000_s1991" style="position:absolute" from="9060,8868" to="9060,9718"/>
                  <v:line id="_x0000_s1992" style="position:absolute;rotation:-90" from="9652,8319" to="9652,10259"/>
                  <v:shape id="_x0000_s1993" type="#_x0000_t75" style="position:absolute;left:9247;top:8883;width:1200;height:320">
                    <v:imagedata r:id="rId11" o:title=""/>
                  </v:shape>
                </v:group>
                <o:OLEObject Type="Embed" ProgID="Equation.DSMT4" ShapeID="_x0000_s1988" DrawAspect="Content" ObjectID="_1664952700" r:id="rId12"/>
                <o:OLEObject Type="Embed" ProgID="Equation.DSMT4" ShapeID="_x0000_s1989" DrawAspect="Content" ObjectID="_1664952701" r:id="rId13"/>
                <o:OLEObject Type="Embed" ProgID="Equation.DSMT4" ShapeID="_x0000_s1990" DrawAspect="Content" ObjectID="_1664952702" r:id="rId14"/>
                <o:OLEObject Type="Embed" ProgID="Equation.DSMT4" ShapeID="_x0000_s1993" DrawAspect="Content" ObjectID="_1664952703" r:id="rId15"/>
              </w:object>
            </w:r>
            <w:r w:rsidR="00F6039B" w:rsidRPr="00C220C7">
              <w:rPr>
                <w:b/>
                <w:spacing w:val="-10"/>
                <w:sz w:val="26"/>
                <w:szCs w:val="26"/>
              </w:rPr>
              <w:t>Ñaùp:</w:t>
            </w:r>
          </w:p>
          <w:p w14:paraId="3FFFBFE2" w14:textId="77777777" w:rsidR="00F6039B" w:rsidRPr="00C220C7" w:rsidRDefault="00F6039B" w:rsidP="00107466">
            <w:pPr>
              <w:rPr>
                <w:spacing w:val="-10"/>
                <w:sz w:val="26"/>
                <w:szCs w:val="26"/>
              </w:rPr>
            </w:pPr>
            <w:r w:rsidRPr="00C220C7">
              <w:rPr>
                <w:spacing w:val="-10"/>
                <w:sz w:val="26"/>
                <w:szCs w:val="26"/>
              </w:rPr>
              <w:t>*HS1: SGK</w:t>
            </w:r>
          </w:p>
          <w:p w14:paraId="5171128C" w14:textId="77777777" w:rsidR="00F6039B" w:rsidRPr="00C220C7" w:rsidRDefault="00F6039B" w:rsidP="00107466">
            <w:pPr>
              <w:rPr>
                <w:spacing w:val="-10"/>
                <w:sz w:val="26"/>
                <w:szCs w:val="26"/>
              </w:rPr>
            </w:pPr>
            <w:r w:rsidRPr="00C220C7">
              <w:rPr>
                <w:spacing w:val="-10"/>
                <w:sz w:val="26"/>
                <w:szCs w:val="26"/>
              </w:rPr>
              <w:t>Baøi 50: a) chuùng song song nhau</w:t>
            </w:r>
          </w:p>
          <w:p w14:paraId="79E16FB4" w14:textId="77777777" w:rsidR="00F6039B" w:rsidRPr="00C220C7" w:rsidRDefault="00854DDC" w:rsidP="00107466">
            <w:pPr>
              <w:rPr>
                <w:spacing w:val="-10"/>
                <w:sz w:val="26"/>
                <w:szCs w:val="26"/>
              </w:rPr>
            </w:pPr>
            <w:r>
              <w:rPr>
                <w:b/>
                <w:noProof/>
                <w:spacing w:val="-10"/>
                <w:sz w:val="26"/>
                <w:szCs w:val="26"/>
              </w:rPr>
              <w:object w:dxaOrig="1440" w:dyaOrig="1440" w14:anchorId="27F0E843">
                <v:group id="_x0000_s1978" style="position:absolute;margin-left:7.1pt;margin-top:4.4pt;width:113.05pt;height:53.8pt;z-index:251672576" coordorigin="8808,12783" coordsize="2261,1076">
                  <v:line id="_x0000_s1979" style="position:absolute" from="8879,13097" to="11069,13098"/>
                  <v:line id="_x0000_s1980" style="position:absolute" from="8879,13565" to="11069,13566"/>
                  <v:line id="_x0000_s1981" style="position:absolute" from="9911,12887" to="9912,13859"/>
                  <v:shape id="_x0000_s1982" style="position:absolute;left:9912;top:13452;width:113;height:113;mso-wrap-distance-left:9pt;mso-wrap-distance-top:0;mso-wrap-distance-right:9pt;mso-wrap-distance-bottom:0;v-text-anchor:top" coordsize="347,240" path="m,l347,r,240e" filled="f" fillcolor="black">
                    <v:path arrowok="t"/>
                  </v:shape>
                  <v:shape id="_x0000_s1983" style="position:absolute;left:9798;top:13098;width:113;height:113;rotation:-180;mso-wrap-distance-left:9pt;mso-wrap-distance-top:0;mso-wrap-distance-right:9pt;mso-wrap-distance-bottom:0;v-text-anchor:top" coordsize="347,240" path="m,l347,r,240e" filled="f" fillcolor="black">
                    <v:path arrowok="t"/>
                  </v:shape>
                  <v:shape id="_x0000_s1984" type="#_x0000_t75" style="position:absolute;left:8847;top:13343;width:176;height:246">
                    <v:imagedata r:id="rId16" o:title=""/>
                  </v:shape>
                  <v:shape id="_x0000_s1985" type="#_x0000_t75" style="position:absolute;left:9923;top:12783;width:158;height:194">
                    <v:imagedata r:id="rId17" o:title=""/>
                  </v:shape>
                  <v:shape id="_x0000_s1986" type="#_x0000_t75" style="position:absolute;left:8808;top:12930;width:176;height:194">
                    <v:imagedata r:id="rId18" o:title=""/>
                  </v:shape>
                </v:group>
                <o:OLEObject Type="Embed" ProgID="Equation.DSMT4" ShapeID="_x0000_s1984" DrawAspect="Content" ObjectID="_1664952704" r:id="rId19"/>
                <o:OLEObject Type="Embed" ProgID="Equation.DSMT4" ShapeID="_x0000_s1985" DrawAspect="Content" ObjectID="_1664952705" r:id="rId20"/>
                <o:OLEObject Type="Embed" ProgID="Equation.DSMT4" ShapeID="_x0000_s1986" DrawAspect="Content" ObjectID="_1664952706" r:id="rId21"/>
              </w:object>
            </w:r>
          </w:p>
          <w:p w14:paraId="58874D57" w14:textId="77777777" w:rsidR="00F6039B" w:rsidRPr="00C220C7" w:rsidRDefault="00F6039B" w:rsidP="00107466">
            <w:pPr>
              <w:rPr>
                <w:spacing w:val="-10"/>
                <w:sz w:val="26"/>
                <w:szCs w:val="26"/>
              </w:rPr>
            </w:pPr>
            <w:r w:rsidRPr="00C220C7">
              <w:rPr>
                <w:spacing w:val="-10"/>
                <w:sz w:val="26"/>
                <w:szCs w:val="26"/>
              </w:rPr>
              <w:t xml:space="preserve">                                               </w:t>
            </w:r>
          </w:p>
          <w:p w14:paraId="59AEF3AC" w14:textId="77777777" w:rsidR="00F6039B" w:rsidRPr="00C220C7" w:rsidRDefault="00F6039B" w:rsidP="00107466">
            <w:pPr>
              <w:rPr>
                <w:spacing w:val="-10"/>
                <w:sz w:val="26"/>
                <w:szCs w:val="26"/>
              </w:rPr>
            </w:pPr>
          </w:p>
          <w:p w14:paraId="27C6EAFF" w14:textId="77777777" w:rsidR="00F6039B" w:rsidRPr="00C220C7" w:rsidRDefault="00F6039B" w:rsidP="00107466">
            <w:pPr>
              <w:rPr>
                <w:spacing w:val="-10"/>
                <w:sz w:val="26"/>
                <w:szCs w:val="26"/>
              </w:rPr>
            </w:pPr>
            <w:r w:rsidRPr="00C220C7">
              <w:rPr>
                <w:spacing w:val="-10"/>
                <w:sz w:val="26"/>
                <w:szCs w:val="26"/>
              </w:rPr>
              <w:t>*HS2: SGK</w:t>
            </w:r>
          </w:p>
          <w:p w14:paraId="1532067D" w14:textId="77777777" w:rsidR="00F6039B" w:rsidRPr="00C220C7" w:rsidRDefault="00854DDC" w:rsidP="00107466">
            <w:pPr>
              <w:rPr>
                <w:spacing w:val="-10"/>
                <w:sz w:val="26"/>
                <w:szCs w:val="26"/>
              </w:rPr>
            </w:pPr>
            <w:r>
              <w:rPr>
                <w:b/>
                <w:noProof/>
                <w:spacing w:val="-10"/>
                <w:sz w:val="26"/>
                <w:szCs w:val="26"/>
              </w:rPr>
              <w:object w:dxaOrig="1440" w:dyaOrig="1440" w14:anchorId="600B0DC2">
                <v:group id="_x0000_s2001" style="position:absolute;margin-left:150.85pt;margin-top:16.05pt;width:98.75pt;height:42.95pt;z-index:251675648" coordorigin="8622,4739" coordsize="1975,859">
                  <v:line id="_x0000_s2002" style="position:absolute" from="8623,4739" to="10597,5597"/>
                  <v:line id="_x0000_s2003" style="position:absolute;flip:x" from="8622,4740" to="10596,5598"/>
                  <v:shape id="_x0000_s2004" type="#_x0000_t75" style="position:absolute;left:9509;top:5159;width:176;height:194">
                    <v:imagedata r:id="rId22" o:title=""/>
                  </v:shape>
                  <v:shape id="_x0000_s2005" type="#_x0000_t75" style="position:absolute;left:9343;top:5076;width:89;height:170">
                    <v:imagedata r:id="rId23" o:title=""/>
                  </v:shape>
                  <v:shape id="_x0000_s2006" type="#_x0000_t75" style="position:absolute;left:9747;top:5079;width:128;height:170">
                    <v:imagedata r:id="rId24" o:title=""/>
                  </v:shape>
                  <v:shape id="_x0000_s2007" style="position:absolute;left:9828;top:5079;width:103;height:192;mso-position-horizontal:absolute;mso-position-vertical:absolute" coordsize="103,192" path="m,c16,12,89,40,96,72v7,32,-43,95,-54,120e" filled="f">
                    <v:path arrowok="t"/>
                  </v:shape>
                  <v:shape id="_x0000_s2008" style="position:absolute;left:9287;top:5067;width:103;height:192;rotation:13203384fd;mso-position-horizontal:absolute;mso-position-vertical:absolute" coordsize="103,192" path="m,c16,12,89,40,96,72v7,32,-43,95,-54,120e" filled="f">
                    <v:path arrowok="t"/>
                  </v:shape>
                  <v:shape id="_x0000_s2009" type="#_x0000_t75" style="position:absolute;left:9553;top:4973;width:115;height:182">
                    <v:imagedata r:id="rId25" o:title=""/>
                  </v:shape>
                  <v:shape id="_x0000_s2010" type="#_x0000_t75" style="position:absolute;left:9596;top:5230;width:128;height:170">
                    <v:imagedata r:id="rId26" o:title=""/>
                  </v:shape>
                </v:group>
                <o:OLEObject Type="Embed" ProgID="Equation.DSMT4" ShapeID="_x0000_s2004" DrawAspect="Content" ObjectID="_1664952707" r:id="rId27"/>
                <o:OLEObject Type="Embed" ProgID="Equation.DSMT4" ShapeID="_x0000_s2005" DrawAspect="Content" ObjectID="_1664952708" r:id="rId28"/>
                <o:OLEObject Type="Embed" ProgID="Equation.DSMT4" ShapeID="_x0000_s2006" DrawAspect="Content" ObjectID="_1664952709" r:id="rId29"/>
                <o:OLEObject Type="Embed" ProgID="Equation.DSMT4" ShapeID="_x0000_s2009" DrawAspect="Content" ObjectID="_1664952710" r:id="rId30"/>
                <o:OLEObject Type="Embed" ProgID="Equation.DSMT4" ShapeID="_x0000_s2010" DrawAspect="Content" ObjectID="_1664952711" r:id="rId31"/>
              </w:object>
            </w:r>
            <w:r>
              <w:rPr>
                <w:b/>
                <w:noProof/>
                <w:spacing w:val="-10"/>
                <w:sz w:val="26"/>
                <w:szCs w:val="26"/>
              </w:rPr>
              <w:object w:dxaOrig="1440" w:dyaOrig="1440" w14:anchorId="231BA6E4">
                <v:group id="_x0000_s1994" style="position:absolute;margin-left:7.1pt;margin-top:7.2pt;width:117.25pt;height:47.55pt;z-index:251674624" coordorigin="8532,10711" coordsize="2345,951">
                  <v:shape id="_x0000_s1995" type="#_x0000_t75" style="position:absolute;left:9077;top:10711;width:1800;height:420">
                    <v:imagedata r:id="rId32" o:title=""/>
                  </v:shape>
                  <v:shape id="_x0000_s1996" type="#_x0000_t75" style="position:absolute;left:9077;top:11242;width:880;height:420">
                    <v:imagedata r:id="rId33" o:title=""/>
                  </v:shape>
                  <v:shape id="_x0000_s1997" type="#_x0000_t75" style="position:absolute;left:8532;top:10814;width:400;height:260">
                    <v:imagedata r:id="rId9" o:title=""/>
                  </v:shape>
                  <v:shape id="_x0000_s1998" type="#_x0000_t75" style="position:absolute;left:8562;top:11350;width:380;height:240">
                    <v:imagedata r:id="rId10" o:title=""/>
                  </v:shape>
                  <v:line id="_x0000_s1999" style="position:absolute" from="8970,10749" to="8970,11599"/>
                  <v:line id="_x0000_s2000" style="position:absolute;rotation:-90" from="9686,10084" to="9686,12272"/>
                </v:group>
                <o:OLEObject Type="Embed" ProgID="Equation.DSMT4" ShapeID="_x0000_s1995" DrawAspect="Content" ObjectID="_1664952712" r:id="rId34"/>
                <o:OLEObject Type="Embed" ProgID="Equation.DSMT4" ShapeID="_x0000_s1996" DrawAspect="Content" ObjectID="_1664952713" r:id="rId35"/>
                <o:OLEObject Type="Embed" ProgID="Equation.DSMT4" ShapeID="_x0000_s1997" DrawAspect="Content" ObjectID="_1664952714" r:id="rId36"/>
                <o:OLEObject Type="Embed" ProgID="Equation.DSMT4" ShapeID="_x0000_s1998" DrawAspect="Content" ObjectID="_1664952715" r:id="rId37"/>
              </w:object>
            </w:r>
          </w:p>
        </w:tc>
      </w:tr>
    </w:tbl>
    <w:p w14:paraId="30CCF228" w14:textId="77777777" w:rsidR="00F6039B" w:rsidRPr="00C220C7" w:rsidRDefault="00F6039B" w:rsidP="00F6039B">
      <w:pPr>
        <w:rPr>
          <w:spacing w:val="-10"/>
          <w:sz w:val="26"/>
          <w:szCs w:val="26"/>
        </w:rPr>
      </w:pPr>
    </w:p>
    <w:p w14:paraId="4172C78A" w14:textId="77777777" w:rsidR="00F6039B" w:rsidRPr="00C220C7" w:rsidRDefault="00F6039B" w:rsidP="00F6039B">
      <w:pPr>
        <w:rPr>
          <w:spacing w:val="-10"/>
          <w:sz w:val="26"/>
          <w:szCs w:val="26"/>
        </w:rPr>
      </w:pPr>
      <w:r w:rsidRPr="00C220C7">
        <w:rPr>
          <w:b/>
          <w:spacing w:val="-10"/>
          <w:sz w:val="26"/>
          <w:szCs w:val="26"/>
        </w:rPr>
        <w:tab/>
        <w:t xml:space="preserve">3. </w:t>
      </w:r>
      <w:r w:rsidRPr="00C220C7">
        <w:rPr>
          <w:b/>
          <w:spacing w:val="-10"/>
          <w:sz w:val="26"/>
          <w:szCs w:val="26"/>
          <w:u w:val="single"/>
        </w:rPr>
        <w:t>Giaûng baøi môùi</w:t>
      </w:r>
      <w:r w:rsidRPr="00C220C7">
        <w:rPr>
          <w:b/>
          <w:spacing w:val="-10"/>
          <w:sz w:val="26"/>
          <w:szCs w:val="26"/>
        </w:rPr>
        <w:t xml:space="preserve">: </w:t>
      </w:r>
    </w:p>
    <w:p w14:paraId="6B5DDF42" w14:textId="77777777" w:rsidR="00F6039B" w:rsidRPr="00C220C7" w:rsidRDefault="00F6039B" w:rsidP="00F6039B">
      <w:pPr>
        <w:rPr>
          <w:spacing w:val="-10"/>
          <w:sz w:val="26"/>
          <w:szCs w:val="26"/>
        </w:rPr>
      </w:pPr>
      <w:r w:rsidRPr="00C220C7">
        <w:rPr>
          <w:b/>
          <w:spacing w:val="-10"/>
          <w:sz w:val="26"/>
          <w:szCs w:val="26"/>
        </w:rPr>
        <w:tab/>
      </w:r>
      <w:r w:rsidRPr="00C220C7">
        <w:rPr>
          <w:i/>
          <w:spacing w:val="-10"/>
          <w:sz w:val="26"/>
          <w:szCs w:val="26"/>
        </w:rPr>
        <w:t xml:space="preserve">* Giôùi thieäu baøi: </w:t>
      </w:r>
      <w:r w:rsidRPr="00C220C7">
        <w:rPr>
          <w:spacing w:val="-10"/>
          <w:sz w:val="26"/>
          <w:szCs w:val="26"/>
        </w:rPr>
        <w:t>(1ph)  Tieát hoïc hoâm nay, chuùng ta seõ luyeän taâp ñònh lyù</w:t>
      </w:r>
    </w:p>
    <w:p w14:paraId="0B4AD6EC" w14:textId="77777777" w:rsidR="00F6039B" w:rsidRPr="00C220C7" w:rsidRDefault="00F6039B" w:rsidP="00F6039B">
      <w:pPr>
        <w:ind w:firstLine="720"/>
        <w:rPr>
          <w:b/>
          <w:spacing w:val="-10"/>
          <w:sz w:val="26"/>
          <w:szCs w:val="26"/>
        </w:rPr>
      </w:pPr>
      <w:r w:rsidRPr="00C220C7">
        <w:rPr>
          <w:b/>
          <w:spacing w:val="-10"/>
          <w:sz w:val="26"/>
          <w:szCs w:val="26"/>
        </w:rPr>
        <w:t xml:space="preserve">* </w:t>
      </w:r>
      <w:r w:rsidRPr="00C220C7">
        <w:rPr>
          <w:i/>
          <w:spacing w:val="-10"/>
          <w:sz w:val="26"/>
          <w:szCs w:val="26"/>
        </w:rPr>
        <w:t>Tieán trình baøi daïy:</w:t>
      </w:r>
      <w:r w:rsidRPr="00C220C7">
        <w:rPr>
          <w:spacing w:val="-10"/>
          <w:sz w:val="26"/>
          <w:szCs w:val="26"/>
        </w:rPr>
        <w:t xml:space="preserve"> </w:t>
      </w:r>
    </w:p>
    <w:p w14:paraId="5123DD98" w14:textId="77777777" w:rsidR="00F6039B" w:rsidRPr="00C220C7" w:rsidRDefault="00F6039B" w:rsidP="00F6039B">
      <w:pPr>
        <w:rPr>
          <w:b/>
          <w:spacing w:val="-10"/>
          <w:sz w:val="26"/>
          <w:szCs w:val="26"/>
        </w:rPr>
      </w:pPr>
    </w:p>
    <w:tbl>
      <w:tblPr>
        <w:tblW w:w="9345"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1E0" w:firstRow="1" w:lastRow="1" w:firstColumn="1" w:lastColumn="1" w:noHBand="0" w:noVBand="0"/>
      </w:tblPr>
      <w:tblGrid>
        <w:gridCol w:w="3219"/>
        <w:gridCol w:w="2751"/>
        <w:gridCol w:w="3375"/>
      </w:tblGrid>
      <w:tr w:rsidR="00455169" w:rsidRPr="00C220C7" w14:paraId="2114A009" w14:textId="77777777" w:rsidTr="00455169">
        <w:tc>
          <w:tcPr>
            <w:tcW w:w="3219" w:type="dxa"/>
            <w:tcBorders>
              <w:bottom w:val="single" w:sz="8" w:space="0" w:color="auto"/>
            </w:tcBorders>
            <w:shd w:val="clear" w:color="auto" w:fill="auto"/>
            <w:vAlign w:val="center"/>
          </w:tcPr>
          <w:p w14:paraId="57068747" w14:textId="77777777" w:rsidR="00455169" w:rsidRPr="00C220C7" w:rsidRDefault="00455169" w:rsidP="00107466">
            <w:pPr>
              <w:jc w:val="center"/>
              <w:rPr>
                <w:b/>
                <w:spacing w:val="-10"/>
                <w:sz w:val="26"/>
                <w:szCs w:val="26"/>
              </w:rPr>
            </w:pPr>
            <w:r w:rsidRPr="00C220C7">
              <w:rPr>
                <w:b/>
                <w:spacing w:val="-10"/>
                <w:sz w:val="26"/>
                <w:szCs w:val="26"/>
              </w:rPr>
              <w:t>Hoaït ñoäng cuûa giaùo vieân</w:t>
            </w:r>
          </w:p>
        </w:tc>
        <w:tc>
          <w:tcPr>
            <w:tcW w:w="2751" w:type="dxa"/>
            <w:tcBorders>
              <w:bottom w:val="single" w:sz="8" w:space="0" w:color="auto"/>
            </w:tcBorders>
            <w:shd w:val="clear" w:color="auto" w:fill="auto"/>
            <w:vAlign w:val="center"/>
          </w:tcPr>
          <w:p w14:paraId="30809E96" w14:textId="77777777" w:rsidR="00455169" w:rsidRPr="00C220C7" w:rsidRDefault="00455169" w:rsidP="00107466">
            <w:pPr>
              <w:jc w:val="center"/>
              <w:rPr>
                <w:b/>
                <w:spacing w:val="-10"/>
                <w:sz w:val="26"/>
                <w:szCs w:val="26"/>
              </w:rPr>
            </w:pPr>
            <w:r w:rsidRPr="00C220C7">
              <w:rPr>
                <w:b/>
                <w:spacing w:val="-10"/>
                <w:sz w:val="26"/>
                <w:szCs w:val="26"/>
              </w:rPr>
              <w:t>Hoaït ñoäng cuûa hoïc sinh</w:t>
            </w:r>
          </w:p>
        </w:tc>
        <w:tc>
          <w:tcPr>
            <w:tcW w:w="3375" w:type="dxa"/>
            <w:tcBorders>
              <w:bottom w:val="single" w:sz="8" w:space="0" w:color="auto"/>
            </w:tcBorders>
            <w:shd w:val="clear" w:color="auto" w:fill="auto"/>
            <w:vAlign w:val="center"/>
          </w:tcPr>
          <w:p w14:paraId="5150BAA1" w14:textId="77777777" w:rsidR="00455169" w:rsidRPr="00C220C7" w:rsidRDefault="00455169" w:rsidP="00107466">
            <w:pPr>
              <w:jc w:val="center"/>
              <w:rPr>
                <w:b/>
                <w:spacing w:val="-10"/>
                <w:sz w:val="26"/>
                <w:szCs w:val="26"/>
              </w:rPr>
            </w:pPr>
            <w:r w:rsidRPr="00C220C7">
              <w:rPr>
                <w:b/>
                <w:spacing w:val="-10"/>
                <w:sz w:val="26"/>
                <w:szCs w:val="26"/>
              </w:rPr>
              <w:t>Noäi dung</w:t>
            </w:r>
          </w:p>
        </w:tc>
      </w:tr>
      <w:tr w:rsidR="00455169" w:rsidRPr="00C220C7" w14:paraId="05D7FE92" w14:textId="77777777" w:rsidTr="00455169">
        <w:tc>
          <w:tcPr>
            <w:tcW w:w="9345" w:type="dxa"/>
            <w:gridSpan w:val="3"/>
            <w:tcBorders>
              <w:top w:val="single" w:sz="8" w:space="0" w:color="auto"/>
              <w:bottom w:val="single" w:sz="8" w:space="0" w:color="auto"/>
            </w:tcBorders>
            <w:shd w:val="clear" w:color="auto" w:fill="auto"/>
          </w:tcPr>
          <w:p w14:paraId="1B938813" w14:textId="77777777" w:rsidR="00455169" w:rsidRPr="00C220C7" w:rsidRDefault="00455169" w:rsidP="00107466">
            <w:pPr>
              <w:jc w:val="center"/>
              <w:rPr>
                <w:i/>
                <w:spacing w:val="-10"/>
                <w:sz w:val="26"/>
                <w:szCs w:val="26"/>
              </w:rPr>
            </w:pPr>
            <w:r w:rsidRPr="00C220C7">
              <w:rPr>
                <w:b/>
                <w:i/>
                <w:spacing w:val="-10"/>
                <w:sz w:val="26"/>
                <w:szCs w:val="26"/>
              </w:rPr>
              <w:t>Hoaït ñoäng 1: Luyeän taäp</w:t>
            </w:r>
          </w:p>
        </w:tc>
      </w:tr>
      <w:tr w:rsidR="00455169" w:rsidRPr="00C220C7" w14:paraId="00B7797C" w14:textId="77777777" w:rsidTr="00455169">
        <w:tc>
          <w:tcPr>
            <w:tcW w:w="3219" w:type="dxa"/>
            <w:tcBorders>
              <w:top w:val="nil"/>
              <w:bottom w:val="nil"/>
            </w:tcBorders>
            <w:shd w:val="clear" w:color="auto" w:fill="auto"/>
          </w:tcPr>
          <w:p w14:paraId="2A964B2A" w14:textId="77777777" w:rsidR="00455169" w:rsidRPr="00C220C7" w:rsidRDefault="00455169" w:rsidP="00107466">
            <w:pPr>
              <w:rPr>
                <w:spacing w:val="-10"/>
                <w:sz w:val="26"/>
                <w:szCs w:val="26"/>
              </w:rPr>
            </w:pPr>
            <w:r w:rsidRPr="00C220C7">
              <w:rPr>
                <w:spacing w:val="-10"/>
                <w:sz w:val="26"/>
                <w:szCs w:val="26"/>
              </w:rPr>
              <w:t>* GV treo baûng phuï ghi saün ñeà baøi:</w:t>
            </w:r>
          </w:p>
          <w:p w14:paraId="62CE6512" w14:textId="77777777" w:rsidR="00455169" w:rsidRPr="00C220C7" w:rsidRDefault="00455169" w:rsidP="00107466">
            <w:pPr>
              <w:rPr>
                <w:spacing w:val="-10"/>
                <w:sz w:val="26"/>
                <w:szCs w:val="26"/>
              </w:rPr>
            </w:pPr>
            <w:r w:rsidRPr="00C220C7">
              <w:rPr>
                <w:spacing w:val="-10"/>
                <w:sz w:val="26"/>
                <w:szCs w:val="26"/>
              </w:rPr>
              <w:lastRenderedPageBreak/>
              <w:t>Trong caùc meänh ñeà toaùn hoïc sau, meänh ñeà naøo laø ñònh lyù? Neáu laø ñònh lyù haõy minh hoïa treân hình veõ vaø ghi giaû thieát, keát luaän baèng kyù hieäu.</w:t>
            </w:r>
          </w:p>
          <w:p w14:paraId="23084313" w14:textId="77777777" w:rsidR="00455169" w:rsidRPr="00C220C7" w:rsidRDefault="00455169" w:rsidP="00107466">
            <w:pPr>
              <w:rPr>
                <w:spacing w:val="-10"/>
                <w:sz w:val="26"/>
                <w:szCs w:val="26"/>
              </w:rPr>
            </w:pPr>
            <w:r w:rsidRPr="00C220C7">
              <w:rPr>
                <w:b/>
                <w:spacing w:val="-10"/>
                <w:sz w:val="26"/>
                <w:szCs w:val="26"/>
              </w:rPr>
              <w:t>Hoûi:</w:t>
            </w:r>
            <w:r w:rsidRPr="00C220C7">
              <w:rPr>
                <w:spacing w:val="-10"/>
                <w:sz w:val="26"/>
                <w:szCs w:val="26"/>
              </w:rPr>
              <w:t xml:space="preserve">  GV goïi HS traû lôøi laàn löôït töøng meänh ñeà vaø leân baûng veõ hình,  ghi giaû thieát keát luaän.</w:t>
            </w:r>
          </w:p>
        </w:tc>
        <w:tc>
          <w:tcPr>
            <w:tcW w:w="2751" w:type="dxa"/>
            <w:tcBorders>
              <w:top w:val="nil"/>
              <w:bottom w:val="nil"/>
            </w:tcBorders>
            <w:shd w:val="clear" w:color="auto" w:fill="auto"/>
          </w:tcPr>
          <w:p w14:paraId="0F01FA16" w14:textId="77777777" w:rsidR="00455169" w:rsidRPr="00C220C7" w:rsidRDefault="00455169" w:rsidP="00107466">
            <w:pPr>
              <w:rPr>
                <w:spacing w:val="-10"/>
                <w:sz w:val="26"/>
                <w:szCs w:val="26"/>
              </w:rPr>
            </w:pPr>
          </w:p>
          <w:p w14:paraId="59E3CAB9" w14:textId="77777777" w:rsidR="00455169" w:rsidRPr="00C220C7" w:rsidRDefault="00455169" w:rsidP="00107466">
            <w:pPr>
              <w:rPr>
                <w:spacing w:val="-10"/>
                <w:sz w:val="26"/>
                <w:szCs w:val="26"/>
              </w:rPr>
            </w:pPr>
          </w:p>
          <w:p w14:paraId="12E505E8" w14:textId="77777777" w:rsidR="00455169" w:rsidRPr="00C220C7" w:rsidRDefault="00455169" w:rsidP="00107466">
            <w:pPr>
              <w:rPr>
                <w:spacing w:val="-10"/>
                <w:sz w:val="26"/>
                <w:szCs w:val="26"/>
              </w:rPr>
            </w:pPr>
          </w:p>
          <w:p w14:paraId="772061EE" w14:textId="77777777" w:rsidR="00455169" w:rsidRPr="00C220C7" w:rsidRDefault="00455169" w:rsidP="00107466">
            <w:pPr>
              <w:rPr>
                <w:spacing w:val="-10"/>
                <w:sz w:val="26"/>
                <w:szCs w:val="26"/>
              </w:rPr>
            </w:pPr>
          </w:p>
          <w:p w14:paraId="3059E0B2" w14:textId="77777777" w:rsidR="00455169" w:rsidRPr="00C220C7" w:rsidRDefault="00455169" w:rsidP="00107466">
            <w:pPr>
              <w:rPr>
                <w:spacing w:val="-10"/>
                <w:sz w:val="26"/>
                <w:szCs w:val="26"/>
              </w:rPr>
            </w:pPr>
          </w:p>
          <w:p w14:paraId="030DE29C" w14:textId="77777777" w:rsidR="00455169" w:rsidRPr="00C220C7" w:rsidRDefault="00455169" w:rsidP="00107466">
            <w:pPr>
              <w:rPr>
                <w:spacing w:val="-10"/>
                <w:sz w:val="26"/>
                <w:szCs w:val="26"/>
              </w:rPr>
            </w:pPr>
          </w:p>
          <w:p w14:paraId="46BB3B43" w14:textId="77777777" w:rsidR="00455169" w:rsidRPr="00C220C7" w:rsidRDefault="00455169" w:rsidP="00107466">
            <w:pPr>
              <w:rPr>
                <w:b/>
                <w:spacing w:val="-10"/>
                <w:sz w:val="26"/>
                <w:szCs w:val="26"/>
              </w:rPr>
            </w:pPr>
          </w:p>
          <w:p w14:paraId="17DD42DA" w14:textId="77777777" w:rsidR="00455169" w:rsidRPr="00C220C7" w:rsidRDefault="00455169" w:rsidP="00107466">
            <w:pPr>
              <w:rPr>
                <w:b/>
                <w:spacing w:val="-10"/>
                <w:sz w:val="26"/>
                <w:szCs w:val="26"/>
              </w:rPr>
            </w:pPr>
            <w:r w:rsidRPr="00C220C7">
              <w:rPr>
                <w:b/>
                <w:spacing w:val="-10"/>
                <w:sz w:val="26"/>
                <w:szCs w:val="26"/>
              </w:rPr>
              <w:t>Ñaùp:</w:t>
            </w:r>
          </w:p>
          <w:p w14:paraId="1E5A5095" w14:textId="77777777" w:rsidR="00455169" w:rsidRPr="00C220C7" w:rsidRDefault="00455169" w:rsidP="00107466">
            <w:pPr>
              <w:rPr>
                <w:spacing w:val="-10"/>
                <w:sz w:val="26"/>
                <w:szCs w:val="26"/>
              </w:rPr>
            </w:pPr>
            <w:r w:rsidRPr="00C220C7">
              <w:rPr>
                <w:spacing w:val="-10"/>
                <w:sz w:val="26"/>
                <w:szCs w:val="26"/>
              </w:rPr>
              <w:t>HS1: Traû lôøi meänh ñeà a):</w:t>
            </w:r>
          </w:p>
          <w:p w14:paraId="09D21E21" w14:textId="77777777" w:rsidR="00455169" w:rsidRPr="00C220C7" w:rsidRDefault="00455169" w:rsidP="00107466">
            <w:pPr>
              <w:rPr>
                <w:spacing w:val="-10"/>
                <w:sz w:val="26"/>
                <w:szCs w:val="26"/>
              </w:rPr>
            </w:pPr>
            <w:r w:rsidRPr="00C220C7">
              <w:rPr>
                <w:spacing w:val="-10"/>
                <w:sz w:val="26"/>
                <w:szCs w:val="26"/>
              </w:rPr>
              <w:t>Khoaûng caùch töø trung ñieåm ñoaïn thaúng tôùi moãi ñaàu ñoaïn thaúng baèng nöûa ñoä daøi ñoaïn thaúng ñoù.</w:t>
            </w:r>
          </w:p>
          <w:p w14:paraId="5CDA7BBA" w14:textId="77777777" w:rsidR="00455169" w:rsidRPr="00C220C7" w:rsidRDefault="00455169" w:rsidP="00107466">
            <w:pPr>
              <w:rPr>
                <w:spacing w:val="-10"/>
                <w:sz w:val="26"/>
                <w:szCs w:val="26"/>
              </w:rPr>
            </w:pPr>
            <w:r w:rsidRPr="00C220C7">
              <w:rPr>
                <w:spacing w:val="-10"/>
                <w:sz w:val="26"/>
                <w:szCs w:val="26"/>
              </w:rPr>
              <w:t>HS2: Traû lôøi meänh ñeà b):</w:t>
            </w:r>
          </w:p>
          <w:p w14:paraId="44C98110" w14:textId="77777777" w:rsidR="00455169" w:rsidRPr="00C220C7" w:rsidRDefault="00455169" w:rsidP="00107466">
            <w:pPr>
              <w:rPr>
                <w:spacing w:val="-10"/>
                <w:sz w:val="26"/>
                <w:szCs w:val="26"/>
              </w:rPr>
            </w:pPr>
            <w:r w:rsidRPr="00C220C7">
              <w:rPr>
                <w:spacing w:val="-10"/>
                <w:sz w:val="26"/>
                <w:szCs w:val="26"/>
              </w:rPr>
              <w:t>Hai tia phaân giaùc cuûa hai goùc keà buø taïo thaønh moät goùc vuoâng.</w:t>
            </w:r>
          </w:p>
        </w:tc>
        <w:tc>
          <w:tcPr>
            <w:tcW w:w="3375" w:type="dxa"/>
            <w:tcBorders>
              <w:top w:val="nil"/>
              <w:bottom w:val="nil"/>
            </w:tcBorders>
            <w:shd w:val="clear" w:color="auto" w:fill="auto"/>
          </w:tcPr>
          <w:p w14:paraId="01690B46" w14:textId="77777777" w:rsidR="00455169" w:rsidRPr="00C220C7" w:rsidRDefault="00455169" w:rsidP="00107466">
            <w:pPr>
              <w:rPr>
                <w:spacing w:val="-10"/>
                <w:sz w:val="26"/>
                <w:szCs w:val="26"/>
              </w:rPr>
            </w:pPr>
            <w:r w:rsidRPr="00C220C7">
              <w:rPr>
                <w:spacing w:val="-10"/>
                <w:sz w:val="26"/>
                <w:szCs w:val="26"/>
              </w:rPr>
              <w:lastRenderedPageBreak/>
              <w:t>a) Laø moät ñònh lyù.</w:t>
            </w:r>
          </w:p>
          <w:p w14:paraId="35E22258" w14:textId="77777777" w:rsidR="00455169" w:rsidRPr="00C220C7" w:rsidRDefault="00455169" w:rsidP="00107466">
            <w:pPr>
              <w:rPr>
                <w:spacing w:val="-10"/>
                <w:sz w:val="26"/>
                <w:szCs w:val="26"/>
              </w:rPr>
            </w:pPr>
            <w:r>
              <w:rPr>
                <w:noProof/>
                <w:spacing w:val="-10"/>
                <w:sz w:val="26"/>
                <w:szCs w:val="26"/>
              </w:rPr>
              <w:object w:dxaOrig="1440" w:dyaOrig="1440" w14:anchorId="76DE4361">
                <v:group id="_x0000_s2246" style="position:absolute;margin-left:13.85pt;margin-top:3.2pt;width:125.8pt;height:20.1pt;z-index:251701248" coordorigin="8382,10716" coordsize="2516,402">
                  <v:line id="_x0000_s2247" style="position:absolute" from="8480,11049" to="10790,11050"/>
                  <v:line id="_x0000_s2248" style="position:absolute" from="10789,10973" to="10789,11115" strokeweight="1pt"/>
                  <v:shape id="_x0000_s2249" style="position:absolute;left:10253;top:10992;width:52;height:114;mso-position-horizontal:absolute;mso-position-vertical:absolute" coordsize="52,114" path="m52,l,114e" filled="f" strokeweight=".5pt">
                    <v:path arrowok="t"/>
                  </v:shape>
                  <v:shape id="_x0000_s2250" type="#_x0000_t75" style="position:absolute;left:8382;top:10716;width:211;height:229">
                    <v:imagedata r:id="rId38" o:title=""/>
                  </v:shape>
                  <v:shape id="_x0000_s2251" type="#_x0000_t75" style="position:absolute;left:10687;top:10724;width:211;height:229">
                    <v:imagedata r:id="rId39" o:title=""/>
                  </v:shape>
                  <v:shape id="_x0000_s2252" type="#_x0000_t75" style="position:absolute;left:9505;top:10732;width:281;height:229">
                    <v:imagedata r:id="rId40" o:title=""/>
                  </v:shape>
                  <v:line id="_x0000_s2253" style="position:absolute" from="9632,10969" to="9632,11111" strokeweight="1pt"/>
                  <v:line id="_x0000_s2254" style="position:absolute" from="8477,10976" to="8477,11118" strokeweight="1pt"/>
                  <v:shape id="_x0000_s2255" style="position:absolute;left:8998;top:10998;width:52;height:114;mso-position-horizontal:absolute;mso-position-vertical:absolute" coordsize="52,114" path="m52,l,114e" filled="f" strokeweight=".5pt">
                    <v:path arrowok="t"/>
                  </v:shape>
                </v:group>
                <o:OLEObject Type="Embed" ProgID="Equation.DSMT4" ShapeID="_x0000_s2250" DrawAspect="Content" ObjectID="_1664952716" r:id="rId41"/>
                <o:OLEObject Type="Embed" ProgID="Equation.DSMT4" ShapeID="_x0000_s2251" DrawAspect="Content" ObjectID="_1664952717" r:id="rId42"/>
                <o:OLEObject Type="Embed" ProgID="Equation.DSMT4" ShapeID="_x0000_s2252" DrawAspect="Content" ObjectID="_1664952718" r:id="rId43"/>
              </w:object>
            </w:r>
          </w:p>
          <w:p w14:paraId="3F4C605D" w14:textId="77777777" w:rsidR="00455169" w:rsidRPr="00C220C7" w:rsidRDefault="00455169" w:rsidP="00107466">
            <w:pPr>
              <w:rPr>
                <w:spacing w:val="-10"/>
                <w:sz w:val="26"/>
                <w:szCs w:val="26"/>
              </w:rPr>
            </w:pPr>
          </w:p>
          <w:p w14:paraId="70199F48" w14:textId="77777777" w:rsidR="00455169" w:rsidRPr="00C220C7" w:rsidRDefault="00455169" w:rsidP="00107466">
            <w:pPr>
              <w:rPr>
                <w:spacing w:val="-10"/>
                <w:sz w:val="26"/>
                <w:szCs w:val="26"/>
              </w:rPr>
            </w:pPr>
            <w:r>
              <w:rPr>
                <w:noProof/>
                <w:spacing w:val="-10"/>
                <w:sz w:val="26"/>
                <w:szCs w:val="26"/>
              </w:rPr>
              <w:object w:dxaOrig="1440" w:dyaOrig="1440" w14:anchorId="47CBD62D">
                <v:group id="_x0000_s2256" style="position:absolute;margin-left:13.85pt;margin-top:4.65pt;width:131.1pt;height:44.9pt;z-index:251702272" coordorigin="8382,11424" coordsize="2622,898">
                  <v:shape id="_x0000_s2257" type="#_x0000_t75" style="position:absolute;left:8859;top:11424;width:2145;height:300">
                    <v:imagedata r:id="rId44" o:title=""/>
                  </v:shape>
                  <v:shape id="_x0000_s2258" type="#_x0000_t75" style="position:absolute;left:8849;top:11775;width:1435;height:547">
                    <v:imagedata r:id="rId45" o:title=""/>
                  </v:shape>
                  <v:shape id="_x0000_s2259" type="#_x0000_t75" style="position:absolute;left:8382;top:11951;width:337;height:212">
                    <v:imagedata r:id="rId46" o:title=""/>
                  </v:shape>
                  <v:shape id="_x0000_s2260" type="#_x0000_t75" style="position:absolute;left:8399;top:11465;width:355;height:230">
                    <v:imagedata r:id="rId47" o:title=""/>
                  </v:shape>
                  <v:line id="_x0000_s2261" style="position:absolute" from="8789,11477" to="8789,12174"/>
                  <v:line id="_x0000_s2262" style="position:absolute;rotation:-90" from="9680,10488" to="9680,13067"/>
                </v:group>
                <o:OLEObject Type="Embed" ProgID="Equation.DSMT4" ShapeID="_x0000_s2257" DrawAspect="Content" ObjectID="_1664952719" r:id="rId48"/>
                <o:OLEObject Type="Embed" ProgID="Equation.DSMT4" ShapeID="_x0000_s2258" DrawAspect="Content" ObjectID="_1664952720" r:id="rId49"/>
                <o:OLEObject Type="Embed" ProgID="Equation.DSMT4" ShapeID="_x0000_s2259" DrawAspect="Content" ObjectID="_1664952721" r:id="rId50"/>
                <o:OLEObject Type="Embed" ProgID="Equation.DSMT4" ShapeID="_x0000_s2260" DrawAspect="Content" ObjectID="_1664952722" r:id="rId51"/>
              </w:object>
            </w:r>
          </w:p>
          <w:p w14:paraId="220082A5" w14:textId="77777777" w:rsidR="00455169" w:rsidRPr="00C220C7" w:rsidRDefault="00455169" w:rsidP="00107466">
            <w:pPr>
              <w:rPr>
                <w:spacing w:val="-10"/>
                <w:sz w:val="26"/>
                <w:szCs w:val="26"/>
              </w:rPr>
            </w:pPr>
          </w:p>
          <w:p w14:paraId="08A0C697" w14:textId="77777777" w:rsidR="00455169" w:rsidRPr="00C220C7" w:rsidRDefault="00455169" w:rsidP="00107466">
            <w:pPr>
              <w:rPr>
                <w:spacing w:val="-10"/>
                <w:sz w:val="26"/>
                <w:szCs w:val="26"/>
              </w:rPr>
            </w:pPr>
          </w:p>
          <w:p w14:paraId="1AEF4FBF" w14:textId="77777777" w:rsidR="00455169" w:rsidRPr="00C220C7" w:rsidRDefault="00455169" w:rsidP="00107466">
            <w:pPr>
              <w:rPr>
                <w:spacing w:val="-10"/>
                <w:sz w:val="26"/>
                <w:szCs w:val="26"/>
              </w:rPr>
            </w:pPr>
            <w:r w:rsidRPr="00C220C7">
              <w:rPr>
                <w:spacing w:val="-10"/>
                <w:sz w:val="26"/>
                <w:szCs w:val="26"/>
              </w:rPr>
              <w:t>b) Laø moät ñònh lyù.</w:t>
            </w:r>
          </w:p>
          <w:p w14:paraId="69D31166" w14:textId="77777777" w:rsidR="00455169" w:rsidRPr="00C220C7" w:rsidRDefault="00455169" w:rsidP="00107466">
            <w:pPr>
              <w:rPr>
                <w:spacing w:val="-10"/>
                <w:sz w:val="26"/>
                <w:szCs w:val="26"/>
              </w:rPr>
            </w:pPr>
            <w:r>
              <w:rPr>
                <w:noProof/>
                <w:spacing w:val="-10"/>
                <w:sz w:val="26"/>
                <w:szCs w:val="26"/>
              </w:rPr>
              <w:object w:dxaOrig="1440" w:dyaOrig="1440" w14:anchorId="71E45296">
                <v:group id="_x0000_s2263" style="position:absolute;margin-left:26.35pt;margin-top:8.15pt;width:104.3pt;height:52.45pt;z-index:251703296" coordorigin="8477,11400" coordsize="2086,1049">
                  <v:group id="_x0000_s2264" style="position:absolute;left:8534;top:11469;width:1978;height:774" coordorigin="8743,10524" coordsize="1978,774">
                    <v:line id="_x0000_s2265" style="position:absolute" from="8743,11276" to="10721,11277"/>
                    <v:line id="_x0000_s2266" style="position:absolute;rotation:20" from="9094,11145" to="9868,11145"/>
                    <v:line id="_x0000_s2267" style="position:absolute;rotation:40" from="9183,11023" to="9957,11023"/>
                    <v:line id="_x0000_s2268" style="position:absolute;rotation:70;flip:x" from="9609,10911" to="10383,10911"/>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269" type="#_x0000_t19" style="position:absolute;left:9917;top:11145;width:132;height:132" fillcolor="black" strokeweight=".5pt"/>
                    <v:shape id="_x0000_s2270" type="#_x0000_t19" style="position:absolute;left:9935;top:11116;width:156;height:164" coordsize="21600,26839" adj=",919879" path="wr-21600,,21600,43200,,,20955,26839nfewr-21600,,21600,43200,,,20955,26839l,21600nsxe" fillcolor="black" strokeweight=".5pt">
                      <v:path o:connectlocs="0,0;20955,26839;0,21600"/>
                    </v:shape>
                    <v:shape id="_x0000_s2271" type="#_x0000_t19" style="position:absolute;left:9790;top:10999;width:83;height:207;rotation:-90" coordsize="21600,32154" adj=",1916802" path="wr-21600,,21600,43200,,,18846,32154nfewr-21600,,21600,43200,,,18846,32154l,21600nsxe" fillcolor="black" strokeweight=".5pt">
                      <v:path o:connectlocs="0,0;18846,32154;0,21600"/>
                    </v:shape>
                    <v:shape id="_x0000_s2272" type="#_x0000_t19" style="position:absolute;left:9762;top:10962;width:136;height:255;rotation:-90" coordsize="35454,32154" adj="-8512748,1916802,13854" path="wr-7746,,35454,43200,,5028,32700,32154nfewr-7746,,35454,43200,,5028,32700,32154l13854,21600nsxe" fillcolor="black" strokeweight=".5pt">
                      <v:path o:connectlocs="0,5028;32700,32154;13854,21600"/>
                    </v:shape>
                    <v:shape id="_x0000_s2273" type="#_x0000_t19" style="position:absolute;left:9557;top:11175;width:96;height:103;flip:x" coordsize="21600,23263" adj="-3522397,1028790,,17419" path="wr-21600,-4181,21600,39019,12773,,20794,23263nfewr-21600,-4181,21600,39019,12773,,20794,23263l,17419nsxe" fillcolor="black" strokeweight=".5pt">
                      <v:path o:connectlocs="12773,0;20794,23263;0,17419"/>
                    </v:shape>
                    <v:shape id="_x0000_s2274" type="#_x0000_t19" style="position:absolute;left:9587;top:11071;width:96;height:103;flip:x" coordsize="21600,23263" adj="-3522397,1028790,,17419" path="wr-21600,-4181,21600,39019,12773,,20794,23263nfewr-21600,-4181,21600,39019,12773,,20794,23263l,17419nsxe" fillcolor="black" strokeweight=".5pt">
                      <v:path o:connectlocs="12773,0;20794,23263;0,17419"/>
                    </v:shape>
                  </v:group>
                  <v:shape id="_x0000_s2275" type="#_x0000_t75" style="position:absolute;left:8919;top:11614;width:176;height:176">
                    <v:imagedata r:id="rId52" o:title=""/>
                  </v:shape>
                  <v:shape id="_x0000_s2276" type="#_x0000_t75" style="position:absolute;left:9710;top:11400;width:229;height:194">
                    <v:imagedata r:id="rId53" o:title=""/>
                  </v:shape>
                  <v:shape id="_x0000_s2277" type="#_x0000_t75" style="position:absolute;left:10369;top:12219;width:194;height:229">
                    <v:imagedata r:id="rId54" o:title=""/>
                  </v:shape>
                  <v:shape id="_x0000_s2278" type="#_x0000_t75" style="position:absolute;left:8477;top:12217;width:176;height:194">
                    <v:imagedata r:id="rId55" o:title=""/>
                  </v:shape>
                  <v:shape id="_x0000_s2279" type="#_x0000_t75" style="position:absolute;left:8761;top:11871;width:176;height:194">
                    <v:imagedata r:id="rId56" o:title=""/>
                  </v:shape>
                  <v:shape id="_x0000_s2280" type="#_x0000_t75" style="position:absolute;left:9549;top:12203;width:211;height:246">
                    <v:imagedata r:id="rId57" o:title=""/>
                  </v:shape>
                </v:group>
                <o:OLEObject Type="Embed" ProgID="Equation.DSMT4" ShapeID="_x0000_s2275" DrawAspect="Content" ObjectID="_1664952723" r:id="rId58"/>
                <o:OLEObject Type="Embed" ProgID="Equation.DSMT4" ShapeID="_x0000_s2276" DrawAspect="Content" ObjectID="_1664952724" r:id="rId59"/>
                <o:OLEObject Type="Embed" ProgID="Equation.DSMT4" ShapeID="_x0000_s2277" DrawAspect="Content" ObjectID="_1664952725" r:id="rId60"/>
                <o:OLEObject Type="Embed" ProgID="Equation.DSMT4" ShapeID="_x0000_s2278" DrawAspect="Content" ObjectID="_1664952726" r:id="rId61"/>
                <o:OLEObject Type="Embed" ProgID="Equation.DSMT4" ShapeID="_x0000_s2279" DrawAspect="Content" ObjectID="_1664952727" r:id="rId62"/>
                <o:OLEObject Type="Embed" ProgID="Equation.DSMT4" ShapeID="_x0000_s2280" DrawAspect="Content" ObjectID="_1664952728" r:id="rId63"/>
              </w:object>
            </w:r>
          </w:p>
          <w:p w14:paraId="614F6D0A" w14:textId="77777777" w:rsidR="00455169" w:rsidRPr="00C220C7" w:rsidRDefault="00455169" w:rsidP="00107466">
            <w:pPr>
              <w:rPr>
                <w:spacing w:val="-10"/>
                <w:sz w:val="26"/>
                <w:szCs w:val="26"/>
              </w:rPr>
            </w:pPr>
          </w:p>
          <w:p w14:paraId="3F17038E" w14:textId="77777777" w:rsidR="00455169" w:rsidRPr="00C220C7" w:rsidRDefault="00455169" w:rsidP="00107466">
            <w:pPr>
              <w:rPr>
                <w:spacing w:val="-10"/>
                <w:sz w:val="26"/>
                <w:szCs w:val="26"/>
              </w:rPr>
            </w:pPr>
          </w:p>
          <w:p w14:paraId="70F04024" w14:textId="77777777" w:rsidR="00455169" w:rsidRPr="00C220C7" w:rsidRDefault="00455169" w:rsidP="00107466">
            <w:pPr>
              <w:rPr>
                <w:spacing w:val="-10"/>
                <w:sz w:val="26"/>
                <w:szCs w:val="26"/>
              </w:rPr>
            </w:pPr>
          </w:p>
          <w:p w14:paraId="4BD991F3" w14:textId="77777777" w:rsidR="00455169" w:rsidRPr="00C220C7" w:rsidRDefault="00455169" w:rsidP="00107466">
            <w:pPr>
              <w:rPr>
                <w:spacing w:val="-10"/>
                <w:sz w:val="26"/>
                <w:szCs w:val="26"/>
              </w:rPr>
            </w:pPr>
            <w:r>
              <w:rPr>
                <w:noProof/>
                <w:spacing w:val="-10"/>
                <w:sz w:val="26"/>
                <w:szCs w:val="26"/>
              </w:rPr>
              <w:object w:dxaOrig="1440" w:dyaOrig="1440" w14:anchorId="5F414751">
                <v:group id="_x0000_s2281" style="position:absolute;margin-left:13.85pt;margin-top:2.15pt;width:135.85pt;height:67.8pt;z-index:251704320" coordorigin="8382,2216" coordsize="2717,1356">
                  <v:shape id="_x0000_s2282" type="#_x0000_t75" style="position:absolute;left:8807;top:2216;width:1495;height:410">
                    <v:imagedata r:id="rId64" o:title=""/>
                  </v:shape>
                  <v:shape id="_x0000_s2283" type="#_x0000_t75" style="position:absolute;left:8792;top:2510;width:2265;height:405">
                    <v:imagedata r:id="rId65" o:title=""/>
                  </v:shape>
                  <v:shape id="_x0000_s2284" type="#_x0000_t75" style="position:absolute;left:8795;top:2801;width:2304;height:405">
                    <v:imagedata r:id="rId66" o:title=""/>
                  </v:shape>
                  <v:shape id="_x0000_s2285" type="#_x0000_t75" style="position:absolute;left:8900;top:3210;width:1212;height:351">
                    <v:imagedata r:id="rId67" o:title=""/>
                  </v:shape>
                  <v:line id="_x0000_s2286" style="position:absolute" from="8741,2329" to="8741,3572"/>
                  <v:line id="_x0000_s2287" style="position:absolute;rotation:-90" from="9778,1915" to="9778,4494"/>
                  <v:shape id="_x0000_s2288" type="#_x0000_t75" style="position:absolute;left:8382;top:2623;width:355;height:230">
                    <v:imagedata r:id="rId47" o:title=""/>
                  </v:shape>
                  <v:shape id="_x0000_s2289" type="#_x0000_t75" style="position:absolute;left:8382;top:3322;width:337;height:212">
                    <v:imagedata r:id="rId46" o:title=""/>
                  </v:shape>
                </v:group>
                <o:OLEObject Type="Embed" ProgID="Equation.DSMT4" ShapeID="_x0000_s2282" DrawAspect="Content" ObjectID="_1664952729" r:id="rId68"/>
                <o:OLEObject Type="Embed" ProgID="Equation.DSMT4" ShapeID="_x0000_s2283" DrawAspect="Content" ObjectID="_1664952730" r:id="rId69"/>
                <o:OLEObject Type="Embed" ProgID="Equation.DSMT4" ShapeID="_x0000_s2284" DrawAspect="Content" ObjectID="_1664952731" r:id="rId70"/>
                <o:OLEObject Type="Embed" ProgID="Equation.DSMT4" ShapeID="_x0000_s2285" DrawAspect="Content" ObjectID="_1664952732" r:id="rId71"/>
                <o:OLEObject Type="Embed" ProgID="Equation.DSMT4" ShapeID="_x0000_s2288" DrawAspect="Content" ObjectID="_1664952733" r:id="rId72"/>
                <o:OLEObject Type="Embed" ProgID="Equation.DSMT4" ShapeID="_x0000_s2289" DrawAspect="Content" ObjectID="_1664952734" r:id="rId73"/>
              </w:object>
            </w:r>
          </w:p>
          <w:p w14:paraId="74C0EE44" w14:textId="77777777" w:rsidR="00455169" w:rsidRPr="00C220C7" w:rsidRDefault="00455169" w:rsidP="00107466">
            <w:pPr>
              <w:rPr>
                <w:spacing w:val="-10"/>
                <w:sz w:val="26"/>
                <w:szCs w:val="26"/>
              </w:rPr>
            </w:pPr>
          </w:p>
          <w:p w14:paraId="2881A27D" w14:textId="77777777" w:rsidR="00455169" w:rsidRPr="00C220C7" w:rsidRDefault="00455169" w:rsidP="00107466">
            <w:pPr>
              <w:rPr>
                <w:spacing w:val="-10"/>
                <w:sz w:val="26"/>
                <w:szCs w:val="26"/>
              </w:rPr>
            </w:pPr>
          </w:p>
          <w:p w14:paraId="10434B96" w14:textId="77777777" w:rsidR="00455169" w:rsidRPr="00C220C7" w:rsidRDefault="00455169" w:rsidP="00107466">
            <w:pPr>
              <w:rPr>
                <w:spacing w:val="-10"/>
                <w:sz w:val="26"/>
                <w:szCs w:val="26"/>
              </w:rPr>
            </w:pPr>
          </w:p>
        </w:tc>
      </w:tr>
      <w:tr w:rsidR="00455169" w:rsidRPr="00C220C7" w14:paraId="0C2C7890" w14:textId="77777777" w:rsidTr="00455169">
        <w:tc>
          <w:tcPr>
            <w:tcW w:w="3219" w:type="dxa"/>
            <w:tcBorders>
              <w:top w:val="nil"/>
              <w:bottom w:val="nil"/>
            </w:tcBorders>
            <w:shd w:val="clear" w:color="auto" w:fill="auto"/>
          </w:tcPr>
          <w:p w14:paraId="66434755" w14:textId="77777777" w:rsidR="00455169" w:rsidRPr="00C220C7" w:rsidRDefault="00455169" w:rsidP="00107466">
            <w:pPr>
              <w:rPr>
                <w:spacing w:val="-10"/>
                <w:sz w:val="26"/>
                <w:szCs w:val="26"/>
              </w:rPr>
            </w:pPr>
          </w:p>
        </w:tc>
        <w:tc>
          <w:tcPr>
            <w:tcW w:w="2751" w:type="dxa"/>
            <w:tcBorders>
              <w:top w:val="nil"/>
              <w:bottom w:val="nil"/>
            </w:tcBorders>
            <w:shd w:val="clear" w:color="auto" w:fill="auto"/>
          </w:tcPr>
          <w:p w14:paraId="3E1479CF" w14:textId="77777777" w:rsidR="00455169" w:rsidRPr="00C220C7" w:rsidRDefault="00455169" w:rsidP="00107466">
            <w:pPr>
              <w:rPr>
                <w:spacing w:val="-10"/>
                <w:sz w:val="26"/>
                <w:szCs w:val="26"/>
              </w:rPr>
            </w:pPr>
            <w:r w:rsidRPr="00C220C7">
              <w:rPr>
                <w:spacing w:val="-10"/>
                <w:sz w:val="26"/>
                <w:szCs w:val="26"/>
              </w:rPr>
              <w:t>HS3: Traû lôøi meänh ñeà c):</w:t>
            </w:r>
          </w:p>
          <w:p w14:paraId="3291C7FA" w14:textId="77777777" w:rsidR="00455169" w:rsidRPr="00C220C7" w:rsidRDefault="00455169" w:rsidP="00107466">
            <w:pPr>
              <w:rPr>
                <w:spacing w:val="-10"/>
                <w:sz w:val="26"/>
                <w:szCs w:val="26"/>
              </w:rPr>
            </w:pPr>
            <w:r w:rsidRPr="00C220C7">
              <w:rPr>
                <w:spacing w:val="-10"/>
                <w:sz w:val="26"/>
                <w:szCs w:val="26"/>
              </w:rPr>
              <w:t>Tia phaân giaùc cuûa moät goùc taïo vôùi hai caïnh cuûa goùc hai goùc coù soá ño baèng nöûa soá ño goùc  ñoù.</w:t>
            </w:r>
          </w:p>
          <w:p w14:paraId="1DB18A21" w14:textId="77777777" w:rsidR="00455169" w:rsidRPr="00C220C7" w:rsidRDefault="00455169" w:rsidP="00107466">
            <w:pPr>
              <w:rPr>
                <w:spacing w:val="-10"/>
                <w:sz w:val="26"/>
                <w:szCs w:val="26"/>
              </w:rPr>
            </w:pPr>
          </w:p>
          <w:p w14:paraId="3F0CD254" w14:textId="77777777" w:rsidR="00455169" w:rsidRPr="00C220C7" w:rsidRDefault="00455169" w:rsidP="00107466">
            <w:pPr>
              <w:rPr>
                <w:spacing w:val="-10"/>
                <w:sz w:val="26"/>
                <w:szCs w:val="26"/>
              </w:rPr>
            </w:pPr>
          </w:p>
          <w:p w14:paraId="69EDBF26" w14:textId="77777777" w:rsidR="00455169" w:rsidRPr="00C220C7" w:rsidRDefault="00455169" w:rsidP="00107466">
            <w:pPr>
              <w:rPr>
                <w:spacing w:val="-10"/>
                <w:sz w:val="26"/>
                <w:szCs w:val="26"/>
              </w:rPr>
            </w:pPr>
          </w:p>
          <w:p w14:paraId="60CAFE74" w14:textId="77777777" w:rsidR="00455169" w:rsidRPr="00C220C7" w:rsidRDefault="00455169" w:rsidP="00107466">
            <w:pPr>
              <w:rPr>
                <w:spacing w:val="-10"/>
                <w:sz w:val="26"/>
                <w:szCs w:val="26"/>
              </w:rPr>
            </w:pPr>
            <w:r w:rsidRPr="00C220C7">
              <w:rPr>
                <w:spacing w:val="-10"/>
                <w:sz w:val="26"/>
                <w:szCs w:val="26"/>
              </w:rPr>
              <w:t>HS4: Traû lôøi meänh ñeà d):</w:t>
            </w:r>
          </w:p>
          <w:p w14:paraId="66908653" w14:textId="77777777" w:rsidR="00455169" w:rsidRPr="00C220C7" w:rsidRDefault="00455169" w:rsidP="00107466">
            <w:pPr>
              <w:rPr>
                <w:spacing w:val="-10"/>
                <w:sz w:val="26"/>
                <w:szCs w:val="26"/>
              </w:rPr>
            </w:pPr>
            <w:r w:rsidRPr="00C220C7">
              <w:rPr>
                <w:spacing w:val="-10"/>
                <w:sz w:val="26"/>
                <w:szCs w:val="26"/>
              </w:rPr>
              <w:t>Neáu moät ñöôøng thaúng caét hai ñöôøng thaúng taïo thaønh moät caëp goùc sole trong baèng nhau thì hai ñöôøng thaúng ñoù song song</w:t>
            </w:r>
          </w:p>
        </w:tc>
        <w:tc>
          <w:tcPr>
            <w:tcW w:w="3375" w:type="dxa"/>
            <w:tcBorders>
              <w:top w:val="nil"/>
              <w:bottom w:val="nil"/>
            </w:tcBorders>
            <w:shd w:val="clear" w:color="auto" w:fill="auto"/>
          </w:tcPr>
          <w:p w14:paraId="517E045B" w14:textId="77777777" w:rsidR="00455169" w:rsidRPr="00C220C7" w:rsidRDefault="00455169" w:rsidP="00107466">
            <w:pPr>
              <w:rPr>
                <w:spacing w:val="-10"/>
                <w:sz w:val="26"/>
                <w:szCs w:val="26"/>
              </w:rPr>
            </w:pPr>
            <w:r w:rsidRPr="00C220C7">
              <w:rPr>
                <w:spacing w:val="-10"/>
                <w:sz w:val="26"/>
                <w:szCs w:val="26"/>
              </w:rPr>
              <w:t>c) Laø moät ñònh lyù.</w:t>
            </w:r>
          </w:p>
          <w:p w14:paraId="6A79E79B" w14:textId="77777777" w:rsidR="00455169" w:rsidRPr="00C220C7" w:rsidRDefault="00455169" w:rsidP="00107466">
            <w:pPr>
              <w:rPr>
                <w:spacing w:val="-10"/>
                <w:sz w:val="26"/>
                <w:szCs w:val="26"/>
              </w:rPr>
            </w:pPr>
            <w:r>
              <w:rPr>
                <w:noProof/>
                <w:spacing w:val="-10"/>
                <w:sz w:val="26"/>
                <w:szCs w:val="26"/>
              </w:rPr>
              <w:object w:dxaOrig="1440" w:dyaOrig="1440" w14:anchorId="6659CDF5">
                <v:group id="_x0000_s2290" style="position:absolute;margin-left:20.1pt;margin-top:-.35pt;width:112.5pt;height:63.9pt;z-index:251705344" coordorigin="8359,14688" coordsize="2250,1278">
                  <v:line id="_x0000_s2291" style="position:absolute" from="8550,15431" to="10527,15432"/>
                  <v:line id="_x0000_s2292" style="position:absolute;rotation:15;flip:x" from="8517,15169" to="10494,15170"/>
                  <v:line id="_x0000_s2293" style="position:absolute;rotation:345;flip:x" from="8517,15691" to="10494,15692"/>
                  <v:shape id="_x0000_s2294" type="#_x0000_t75" style="position:absolute;left:8359;top:15306;width:211;height:246">
                    <v:imagedata r:id="rId74" o:title=""/>
                  </v:shape>
                  <v:shape id="_x0000_s2295" type="#_x0000_t75" style="position:absolute;left:10424;top:15772;width:176;height:194">
                    <v:imagedata r:id="rId75" o:title=""/>
                  </v:shape>
                  <v:shape id="_x0000_s2296" type="#_x0000_t75" style="position:absolute;left:10483;top:15234;width:122;height:212">
                    <v:imagedata r:id="rId76" o:title=""/>
                  </v:shape>
                  <v:shape id="_x0000_s2297" type="#_x0000_t75" style="position:absolute;left:10416;top:14688;width:193;height:230">
                    <v:imagedata r:id="rId77" o:title=""/>
                  </v:shape>
                </v:group>
                <o:OLEObject Type="Embed" ProgID="Equation.DSMT4" ShapeID="_x0000_s2294" DrawAspect="Content" ObjectID="_1664952735" r:id="rId78"/>
                <o:OLEObject Type="Embed" ProgID="Equation.DSMT4" ShapeID="_x0000_s2295" DrawAspect="Content" ObjectID="_1664952736" r:id="rId79"/>
                <o:OLEObject Type="Embed" ProgID="Equation.DSMT4" ShapeID="_x0000_s2296" DrawAspect="Content" ObjectID="_1664952737" r:id="rId80"/>
                <o:OLEObject Type="Embed" ProgID="Equation.DSMT4" ShapeID="_x0000_s2297" DrawAspect="Content" ObjectID="_1664952738" r:id="rId81"/>
              </w:object>
            </w:r>
          </w:p>
          <w:p w14:paraId="61B70943" w14:textId="77777777" w:rsidR="00455169" w:rsidRPr="00C220C7" w:rsidRDefault="00455169" w:rsidP="00107466">
            <w:pPr>
              <w:rPr>
                <w:spacing w:val="-10"/>
                <w:sz w:val="26"/>
                <w:szCs w:val="26"/>
              </w:rPr>
            </w:pPr>
          </w:p>
          <w:p w14:paraId="45EB3504" w14:textId="77777777" w:rsidR="00455169" w:rsidRPr="00C220C7" w:rsidRDefault="00455169" w:rsidP="00107466">
            <w:pPr>
              <w:rPr>
                <w:spacing w:val="-10"/>
                <w:sz w:val="26"/>
                <w:szCs w:val="26"/>
              </w:rPr>
            </w:pPr>
          </w:p>
          <w:p w14:paraId="6B5DC6F2" w14:textId="77777777" w:rsidR="00455169" w:rsidRPr="00C220C7" w:rsidRDefault="00455169" w:rsidP="00107466">
            <w:pPr>
              <w:rPr>
                <w:spacing w:val="-10"/>
                <w:sz w:val="26"/>
                <w:szCs w:val="26"/>
              </w:rPr>
            </w:pPr>
          </w:p>
          <w:p w14:paraId="07A632B8" w14:textId="77777777" w:rsidR="00455169" w:rsidRPr="00C220C7" w:rsidRDefault="00455169" w:rsidP="00107466">
            <w:pPr>
              <w:rPr>
                <w:spacing w:val="-10"/>
                <w:sz w:val="26"/>
                <w:szCs w:val="26"/>
              </w:rPr>
            </w:pPr>
            <w:r>
              <w:rPr>
                <w:noProof/>
                <w:spacing w:val="-10"/>
                <w:sz w:val="26"/>
                <w:szCs w:val="26"/>
              </w:rPr>
              <w:object w:dxaOrig="1440" w:dyaOrig="1440" w14:anchorId="1E3F208C">
                <v:group id="_x0000_s2298" style="position:absolute;margin-left:12.85pt;margin-top:.25pt;width:134.15pt;height:52.25pt;z-index:251706368" coordorigin="8362,1818" coordsize="2683,1045">
                  <v:shape id="_x0000_s2299" type="#_x0000_t75" style="position:absolute;left:8821;top:1818;width:2224;height:405">
                    <v:imagedata r:id="rId82" o:title=""/>
                  </v:shape>
                  <v:shape id="_x0000_s2300" type="#_x0000_t75" style="position:absolute;left:8381;top:1931;width:355;height:230">
                    <v:imagedata r:id="rId47" o:title=""/>
                  </v:shape>
                  <v:shape id="_x0000_s2301" type="#_x0000_t75" style="position:absolute;left:8362;top:2436;width:337;height:212">
                    <v:imagedata r:id="rId46" o:title=""/>
                  </v:shape>
                  <v:line id="_x0000_s2302" style="position:absolute" from="8771,1957" to="8771,2832"/>
                  <v:line id="_x0000_s2303" style="position:absolute;rotation:-90" from="9756,961" to="9756,3540"/>
                  <v:shape id="_x0000_s2304" type="#_x0000_t75" style="position:absolute;left:8897;top:2235;width:1884;height:628">
                    <v:imagedata r:id="rId83" o:title=""/>
                  </v:shape>
                </v:group>
                <o:OLEObject Type="Embed" ProgID="Equation.DSMT4" ShapeID="_x0000_s2299" DrawAspect="Content" ObjectID="_1664952739" r:id="rId84"/>
                <o:OLEObject Type="Embed" ProgID="Equation.DSMT4" ShapeID="_x0000_s2300" DrawAspect="Content" ObjectID="_1664952740" r:id="rId85"/>
                <o:OLEObject Type="Embed" ProgID="Equation.DSMT4" ShapeID="_x0000_s2301" DrawAspect="Content" ObjectID="_1664952741" r:id="rId86"/>
                <o:OLEObject Type="Embed" ProgID="Equation.DSMT4" ShapeID="_x0000_s2304" DrawAspect="Content" ObjectID="_1664952742" r:id="rId87"/>
              </w:object>
            </w:r>
          </w:p>
          <w:p w14:paraId="0DF4799D" w14:textId="77777777" w:rsidR="00455169" w:rsidRPr="00C220C7" w:rsidRDefault="00455169" w:rsidP="00107466">
            <w:pPr>
              <w:rPr>
                <w:spacing w:val="-10"/>
                <w:sz w:val="26"/>
                <w:szCs w:val="26"/>
              </w:rPr>
            </w:pPr>
          </w:p>
          <w:p w14:paraId="76EA3B6C" w14:textId="77777777" w:rsidR="00455169" w:rsidRPr="00C220C7" w:rsidRDefault="00455169" w:rsidP="00107466">
            <w:pPr>
              <w:rPr>
                <w:spacing w:val="-10"/>
                <w:sz w:val="26"/>
                <w:szCs w:val="26"/>
              </w:rPr>
            </w:pPr>
          </w:p>
          <w:p w14:paraId="12F691B4" w14:textId="77777777" w:rsidR="00455169" w:rsidRPr="00C220C7" w:rsidRDefault="00455169" w:rsidP="00107466">
            <w:pPr>
              <w:rPr>
                <w:spacing w:val="-10"/>
                <w:sz w:val="26"/>
                <w:szCs w:val="26"/>
              </w:rPr>
            </w:pPr>
            <w:r>
              <w:rPr>
                <w:noProof/>
                <w:spacing w:val="-10"/>
                <w:sz w:val="26"/>
                <w:szCs w:val="26"/>
              </w:rPr>
              <w:object w:dxaOrig="1440" w:dyaOrig="1440" w14:anchorId="76D06DF4">
                <v:group id="_x0000_s2346" style="position:absolute;margin-left:26.35pt;margin-top:3.65pt;width:94.75pt;height:69.55pt;z-index:251712512" coordorigin="8632,7019" coordsize="1895,1391">
                  <v:line id="_x0000_s2347" style="position:absolute;flip:x" from="9684,7215" to="10157,8393"/>
                  <v:line id="_x0000_s2348" style="position:absolute" from="8718,7629" to="10518,7630"/>
                  <v:line id="_x0000_s2349" style="position:absolute" from="8727,8193" to="10527,8193"/>
                  <v:shape id="_x0000_s2350" type="#_x0000_t19" style="position:absolute;left:9822;top:7636;width:114;height:114;rotation:90;flip:x" fillcolor="black" strokeweight=".5pt"/>
                  <v:shape id="_x0000_s2351" type="#_x0000_t19" style="position:absolute;left:9819;top:8078;width:114;height:114;rotation:270;flip:x" fillcolor="black" strokeweight=".5pt"/>
                  <v:shape id="_x0000_s2352" type="#_x0000_t75" style="position:absolute;left:10043;top:7402;width:211;height:229">
                    <v:imagedata r:id="rId88" o:title=""/>
                  </v:shape>
                  <v:shape id="_x0000_s2353" type="#_x0000_t75" style="position:absolute;left:9905;top:7983;width:89;height:170">
                    <v:imagedata r:id="rId89" o:title=""/>
                  </v:shape>
                  <v:shape id="_x0000_s2354" type="#_x0000_t75" style="position:absolute;left:9704;top:8181;width:211;height:229">
                    <v:imagedata r:id="rId90" o:title=""/>
                  </v:shape>
                  <v:shape id="_x0000_s2355" type="#_x0000_t75" style="position:absolute;left:8679;top:7964;width:176;height:246">
                    <v:imagedata r:id="rId91" o:title=""/>
                  </v:shape>
                  <v:shape id="_x0000_s2356" type="#_x0000_t75" style="position:absolute;left:8632;top:7437;width:176;height:194">
                    <v:imagedata r:id="rId92" o:title=""/>
                  </v:shape>
                  <v:shape id="_x0000_s2357" type="#_x0000_t75" style="position:absolute;left:9767;top:7680;width:89;height:170">
                    <v:imagedata r:id="rId89" o:title=""/>
                  </v:shape>
                  <v:shape id="_x0000_s2358" type="#_x0000_t75" style="position:absolute;left:10082;top:7019;width:158;height:194">
                    <v:imagedata r:id="rId93" o:title=""/>
                  </v:shape>
                </v:group>
                <o:OLEObject Type="Embed" ProgID="Equation.DSMT4" ShapeID="_x0000_s2352" DrawAspect="Content" ObjectID="_1664952743" r:id="rId94"/>
                <o:OLEObject Type="Embed" ProgID="Equation.DSMT4" ShapeID="_x0000_s2353" DrawAspect="Content" ObjectID="_1664952744" r:id="rId95"/>
                <o:OLEObject Type="Embed" ProgID="Equation.DSMT4" ShapeID="_x0000_s2354" DrawAspect="Content" ObjectID="_1664952745" r:id="rId96"/>
                <o:OLEObject Type="Embed" ProgID="Equation.DSMT4" ShapeID="_x0000_s2355" DrawAspect="Content" ObjectID="_1664952746" r:id="rId97"/>
                <o:OLEObject Type="Embed" ProgID="Equation.DSMT4" ShapeID="_x0000_s2356" DrawAspect="Content" ObjectID="_1664952747" r:id="rId98"/>
                <o:OLEObject Type="Embed" ProgID="Equation.DSMT4" ShapeID="_x0000_s2357" DrawAspect="Content" ObjectID="_1664952748" r:id="rId99"/>
                <o:OLEObject Type="Embed" ProgID="Equation.DSMT4" ShapeID="_x0000_s2358" DrawAspect="Content" ObjectID="_1664952749" r:id="rId100"/>
              </w:object>
            </w:r>
            <w:r w:rsidRPr="00C220C7">
              <w:rPr>
                <w:spacing w:val="-10"/>
                <w:sz w:val="26"/>
                <w:szCs w:val="26"/>
              </w:rPr>
              <w:t>d) Laø moät ñònh lyù.</w:t>
            </w:r>
          </w:p>
          <w:p w14:paraId="1840566C" w14:textId="77777777" w:rsidR="00455169" w:rsidRPr="00C220C7" w:rsidRDefault="00455169" w:rsidP="00107466">
            <w:pPr>
              <w:rPr>
                <w:spacing w:val="-10"/>
                <w:sz w:val="26"/>
                <w:szCs w:val="26"/>
              </w:rPr>
            </w:pPr>
          </w:p>
          <w:p w14:paraId="77403144" w14:textId="77777777" w:rsidR="00455169" w:rsidRPr="00C220C7" w:rsidRDefault="00455169" w:rsidP="00107466">
            <w:pPr>
              <w:rPr>
                <w:spacing w:val="-10"/>
                <w:sz w:val="26"/>
                <w:szCs w:val="26"/>
              </w:rPr>
            </w:pPr>
            <w:r w:rsidRPr="00C220C7">
              <w:rPr>
                <w:spacing w:val="-10"/>
                <w:sz w:val="26"/>
                <w:szCs w:val="26"/>
              </w:rPr>
              <w:t xml:space="preserve"> </w:t>
            </w:r>
          </w:p>
          <w:p w14:paraId="74AEFB35" w14:textId="77777777" w:rsidR="00455169" w:rsidRPr="00C220C7" w:rsidRDefault="00455169" w:rsidP="00107466">
            <w:pPr>
              <w:rPr>
                <w:spacing w:val="-10"/>
                <w:sz w:val="26"/>
                <w:szCs w:val="26"/>
              </w:rPr>
            </w:pPr>
          </w:p>
          <w:p w14:paraId="77E803AE" w14:textId="77777777" w:rsidR="00455169" w:rsidRPr="00C220C7" w:rsidRDefault="00455169" w:rsidP="00107466">
            <w:pPr>
              <w:rPr>
                <w:spacing w:val="-10"/>
                <w:sz w:val="26"/>
                <w:szCs w:val="26"/>
              </w:rPr>
            </w:pPr>
            <w:r>
              <w:rPr>
                <w:noProof/>
                <w:spacing w:val="-10"/>
                <w:sz w:val="26"/>
                <w:szCs w:val="26"/>
              </w:rPr>
              <w:object w:dxaOrig="1440" w:dyaOrig="1440" w14:anchorId="35171457">
                <v:group id="_x0000_s2305" style="position:absolute;margin-left:20.6pt;margin-top:6.35pt;width:88pt;height:82.5pt;z-index:251707392" coordorigin="2127,2394" coordsize="1760,1650">
                  <v:shape id="_x0000_s2306" type="#_x0000_t75" style="position:absolute;left:2627;top:2394;width:1162;height:1276">
                    <v:imagedata r:id="rId101" o:title=""/>
                  </v:shape>
                  <v:shape id="_x0000_s2307" type="#_x0000_t75" style="position:absolute;left:2127;top:2925;width:355;height:230">
                    <v:imagedata r:id="rId47" o:title=""/>
                  </v:shape>
                  <v:shape id="_x0000_s2308" type="#_x0000_t75" style="position:absolute;left:2127;top:3735;width:337;height:212">
                    <v:imagedata r:id="rId46" o:title=""/>
                  </v:shape>
                  <v:line id="_x0000_s2309" style="position:absolute" from="2508,2571" to="2517,3956"/>
                  <v:line id="_x0000_s2310" style="position:absolute;rotation:-90;flip:y" from="3012,2793" to="3017,4538"/>
                  <v:shape id="_x0000_s2311" type="#_x0000_t75" style="position:absolute;left:2637;top:3720;width:581;height:324">
                    <v:imagedata r:id="rId102" o:title=""/>
                  </v:shape>
                </v:group>
                <o:OLEObject Type="Embed" ProgID="Equation.DSMT4" ShapeID="_x0000_s2306" DrawAspect="Content" ObjectID="_1664952750" r:id="rId103"/>
                <o:OLEObject Type="Embed" ProgID="Equation.DSMT4" ShapeID="_x0000_s2307" DrawAspect="Content" ObjectID="_1664952751" r:id="rId104"/>
                <o:OLEObject Type="Embed" ProgID="Equation.DSMT4" ShapeID="_x0000_s2308" DrawAspect="Content" ObjectID="_1664952752" r:id="rId105"/>
                <o:OLEObject Type="Embed" ProgID="Equation.DSMT4" ShapeID="_x0000_s2311" DrawAspect="Content" ObjectID="_1664952753" r:id="rId106"/>
              </w:object>
            </w:r>
          </w:p>
          <w:p w14:paraId="1AE22BEA" w14:textId="77777777" w:rsidR="00455169" w:rsidRPr="00C220C7" w:rsidRDefault="00455169" w:rsidP="00107466">
            <w:pPr>
              <w:rPr>
                <w:spacing w:val="-10"/>
                <w:sz w:val="26"/>
                <w:szCs w:val="26"/>
              </w:rPr>
            </w:pPr>
          </w:p>
          <w:p w14:paraId="71BB73AA" w14:textId="77777777" w:rsidR="00455169" w:rsidRPr="00C220C7" w:rsidRDefault="00455169" w:rsidP="00107466">
            <w:pPr>
              <w:rPr>
                <w:spacing w:val="-10"/>
                <w:sz w:val="26"/>
                <w:szCs w:val="26"/>
              </w:rPr>
            </w:pPr>
          </w:p>
          <w:p w14:paraId="3F5141C9" w14:textId="77777777" w:rsidR="00455169" w:rsidRPr="00C220C7" w:rsidRDefault="00455169" w:rsidP="00107466">
            <w:pPr>
              <w:rPr>
                <w:spacing w:val="-10"/>
                <w:sz w:val="26"/>
                <w:szCs w:val="26"/>
              </w:rPr>
            </w:pPr>
          </w:p>
          <w:p w14:paraId="2B558DC5" w14:textId="77777777" w:rsidR="00455169" w:rsidRPr="00C220C7" w:rsidRDefault="00455169" w:rsidP="00107466">
            <w:pPr>
              <w:rPr>
                <w:spacing w:val="-10"/>
                <w:sz w:val="26"/>
                <w:szCs w:val="26"/>
              </w:rPr>
            </w:pPr>
          </w:p>
        </w:tc>
      </w:tr>
      <w:tr w:rsidR="00455169" w:rsidRPr="00C220C7" w14:paraId="3D3685E7" w14:textId="77777777" w:rsidTr="00455169">
        <w:tc>
          <w:tcPr>
            <w:tcW w:w="3219" w:type="dxa"/>
            <w:tcBorders>
              <w:top w:val="nil"/>
              <w:bottom w:val="nil"/>
            </w:tcBorders>
            <w:shd w:val="clear" w:color="auto" w:fill="auto"/>
          </w:tcPr>
          <w:p w14:paraId="7C0F32FF" w14:textId="77777777" w:rsidR="00455169" w:rsidRPr="00C220C7" w:rsidRDefault="00455169" w:rsidP="00107466">
            <w:pPr>
              <w:rPr>
                <w:spacing w:val="-10"/>
                <w:sz w:val="26"/>
                <w:szCs w:val="26"/>
              </w:rPr>
            </w:pPr>
            <w:r w:rsidRPr="00C220C7">
              <w:rPr>
                <w:b/>
                <w:spacing w:val="-10"/>
                <w:sz w:val="26"/>
                <w:szCs w:val="26"/>
              </w:rPr>
              <w:t>Hoûi:</w:t>
            </w:r>
            <w:r w:rsidRPr="00C220C7">
              <w:rPr>
                <w:spacing w:val="-10"/>
                <w:sz w:val="26"/>
                <w:szCs w:val="26"/>
              </w:rPr>
              <w:t xml:space="preserve"> Em haõy phaùt bieåu caùc ñònh lyù treân döôùi daïng “ Neáu… thì”</w:t>
            </w:r>
          </w:p>
        </w:tc>
        <w:tc>
          <w:tcPr>
            <w:tcW w:w="2751" w:type="dxa"/>
            <w:tcBorders>
              <w:top w:val="nil"/>
              <w:bottom w:val="nil"/>
            </w:tcBorders>
            <w:shd w:val="clear" w:color="auto" w:fill="auto"/>
          </w:tcPr>
          <w:p w14:paraId="6E244F74" w14:textId="77777777" w:rsidR="00455169" w:rsidRPr="00C220C7" w:rsidRDefault="00455169" w:rsidP="00107466">
            <w:pPr>
              <w:rPr>
                <w:b/>
                <w:spacing w:val="-10"/>
                <w:sz w:val="26"/>
                <w:szCs w:val="26"/>
              </w:rPr>
            </w:pPr>
            <w:r w:rsidRPr="00C220C7">
              <w:rPr>
                <w:b/>
                <w:spacing w:val="-10"/>
                <w:sz w:val="26"/>
                <w:szCs w:val="26"/>
              </w:rPr>
              <w:t>Ñaùp:</w:t>
            </w:r>
            <w:r w:rsidRPr="00C220C7">
              <w:rPr>
                <w:spacing w:val="-10"/>
                <w:sz w:val="26"/>
                <w:szCs w:val="26"/>
              </w:rPr>
              <w:t>1HS ñöùng taïi choã traû lôøi:</w:t>
            </w:r>
          </w:p>
          <w:p w14:paraId="020907DC" w14:textId="77777777" w:rsidR="00455169" w:rsidRPr="00C220C7" w:rsidRDefault="00455169" w:rsidP="00107466">
            <w:pPr>
              <w:rPr>
                <w:spacing w:val="-10"/>
                <w:sz w:val="26"/>
                <w:szCs w:val="26"/>
              </w:rPr>
            </w:pPr>
            <w:r w:rsidRPr="00C220C7">
              <w:rPr>
                <w:spacing w:val="-10"/>
                <w:sz w:val="26"/>
                <w:szCs w:val="26"/>
              </w:rPr>
              <w:t>1) Neáu M laø trung ñieåm cuûa ñoaïn AB thì.</w:t>
            </w:r>
          </w:p>
          <w:p w14:paraId="2F7F39FF" w14:textId="77777777" w:rsidR="00455169" w:rsidRPr="00C220C7" w:rsidRDefault="00455169" w:rsidP="00107466">
            <w:pPr>
              <w:rPr>
                <w:spacing w:val="-10"/>
                <w:sz w:val="26"/>
                <w:szCs w:val="26"/>
              </w:rPr>
            </w:pPr>
            <w:r>
              <w:rPr>
                <w:spacing w:val="-10"/>
                <w:position w:val="-24"/>
                <w:sz w:val="26"/>
                <w:szCs w:val="26"/>
              </w:rPr>
              <w:pict w14:anchorId="3B79B766">
                <v:shape id="_x0000_i1288" type="#_x0000_t75" style="width:89.2pt;height:31.15pt">
                  <v:imagedata r:id="rId107" o:title=""/>
                </v:shape>
              </w:pict>
            </w:r>
            <w:r w:rsidRPr="00C220C7">
              <w:rPr>
                <w:spacing w:val="-10"/>
                <w:sz w:val="26"/>
                <w:szCs w:val="26"/>
              </w:rPr>
              <w:t>.</w:t>
            </w:r>
          </w:p>
          <w:p w14:paraId="3EE0B286" w14:textId="77777777" w:rsidR="00455169" w:rsidRPr="00C220C7" w:rsidRDefault="00455169" w:rsidP="00107466">
            <w:pPr>
              <w:rPr>
                <w:spacing w:val="-10"/>
                <w:sz w:val="26"/>
                <w:szCs w:val="26"/>
              </w:rPr>
            </w:pPr>
            <w:r w:rsidRPr="00C220C7">
              <w:rPr>
                <w:spacing w:val="-10"/>
                <w:sz w:val="26"/>
                <w:szCs w:val="26"/>
              </w:rPr>
              <w:t>2) Neáu Om, On laø tia phaân giaùc cuûa 2 goùc keà buø</w:t>
            </w:r>
            <w:r>
              <w:rPr>
                <w:spacing w:val="-10"/>
                <w:position w:val="-10"/>
                <w:sz w:val="26"/>
                <w:szCs w:val="26"/>
              </w:rPr>
              <w:pict w14:anchorId="477D8CCF">
                <v:shape id="_x0000_i1289" type="#_x0000_t75" style="width:51.05pt;height:20.95pt">
                  <v:imagedata r:id="rId108" o:title=""/>
                </v:shape>
              </w:pict>
            </w:r>
            <w:r w:rsidRPr="00C220C7">
              <w:rPr>
                <w:spacing w:val="-10"/>
                <w:sz w:val="26"/>
                <w:szCs w:val="26"/>
              </w:rPr>
              <w:t>thì</w:t>
            </w:r>
            <w:r>
              <w:rPr>
                <w:spacing w:val="-10"/>
                <w:position w:val="-6"/>
                <w:sz w:val="26"/>
                <w:szCs w:val="26"/>
              </w:rPr>
              <w:pict w14:anchorId="368FC95A">
                <v:shape id="_x0000_i1290" type="#_x0000_t75" style="width:51.05pt;height:13.95pt">
                  <v:imagedata r:id="rId109" o:title=""/>
                </v:shape>
              </w:pict>
            </w:r>
          </w:p>
          <w:p w14:paraId="4D2D82B7" w14:textId="77777777" w:rsidR="00455169" w:rsidRPr="00C220C7" w:rsidRDefault="00455169" w:rsidP="00107466">
            <w:pPr>
              <w:rPr>
                <w:spacing w:val="-10"/>
                <w:sz w:val="26"/>
                <w:szCs w:val="26"/>
              </w:rPr>
            </w:pPr>
            <w:r w:rsidRPr="00C220C7">
              <w:rPr>
                <w:spacing w:val="-10"/>
                <w:sz w:val="26"/>
                <w:szCs w:val="26"/>
              </w:rPr>
              <w:lastRenderedPageBreak/>
              <w:t xml:space="preserve">3) Neáu Ot laø tia phaân giaùc cuûa </w:t>
            </w:r>
            <w:r>
              <w:rPr>
                <w:spacing w:val="-10"/>
                <w:position w:val="-10"/>
                <w:sz w:val="26"/>
                <w:szCs w:val="26"/>
              </w:rPr>
              <w:pict w14:anchorId="452C479A">
                <v:shape id="_x0000_i1291" type="#_x0000_t75" style="width:23.65pt;height:20.4pt">
                  <v:imagedata r:id="rId110" o:title=""/>
                </v:shape>
              </w:pict>
            </w:r>
            <w:r w:rsidRPr="00C220C7">
              <w:rPr>
                <w:spacing w:val="-10"/>
                <w:sz w:val="26"/>
                <w:szCs w:val="26"/>
              </w:rPr>
              <w:t xml:space="preserve"> thì</w:t>
            </w:r>
          </w:p>
          <w:p w14:paraId="65FC7D9F" w14:textId="77777777" w:rsidR="00455169" w:rsidRPr="00C220C7" w:rsidRDefault="00455169" w:rsidP="00107466">
            <w:pPr>
              <w:rPr>
                <w:spacing w:val="-10"/>
                <w:sz w:val="26"/>
                <w:szCs w:val="26"/>
              </w:rPr>
            </w:pPr>
            <w:r>
              <w:rPr>
                <w:spacing w:val="-10"/>
                <w:position w:val="-24"/>
                <w:sz w:val="26"/>
                <w:szCs w:val="26"/>
              </w:rPr>
              <w:pict w14:anchorId="4EC3CAD7">
                <v:shape id="_x0000_i1292" type="#_x0000_t75" style="width:93.5pt;height:31.15pt">
                  <v:imagedata r:id="rId111" o:title=""/>
                </v:shape>
              </w:pict>
            </w:r>
          </w:p>
          <w:p w14:paraId="226C201E" w14:textId="77777777" w:rsidR="00455169" w:rsidRPr="00C220C7" w:rsidRDefault="00455169" w:rsidP="00107466">
            <w:pPr>
              <w:rPr>
                <w:spacing w:val="-10"/>
                <w:sz w:val="26"/>
                <w:szCs w:val="26"/>
              </w:rPr>
            </w:pPr>
            <w:r w:rsidRPr="00C220C7">
              <w:rPr>
                <w:spacing w:val="-10"/>
                <w:sz w:val="26"/>
                <w:szCs w:val="26"/>
              </w:rPr>
              <w:t>4) Neáu ñöôøng c caét hai ñöôøng thaúng a, b taïo thaønh moät goùc sole trong baèng nhau thì a // b</w:t>
            </w:r>
          </w:p>
        </w:tc>
        <w:tc>
          <w:tcPr>
            <w:tcW w:w="3375" w:type="dxa"/>
            <w:tcBorders>
              <w:top w:val="nil"/>
              <w:bottom w:val="nil"/>
            </w:tcBorders>
            <w:shd w:val="clear" w:color="auto" w:fill="auto"/>
          </w:tcPr>
          <w:p w14:paraId="2918F332" w14:textId="77777777" w:rsidR="00455169" w:rsidRPr="00C220C7" w:rsidRDefault="00455169" w:rsidP="00107466">
            <w:pPr>
              <w:rPr>
                <w:spacing w:val="-10"/>
                <w:sz w:val="26"/>
                <w:szCs w:val="26"/>
              </w:rPr>
            </w:pPr>
          </w:p>
        </w:tc>
      </w:tr>
      <w:tr w:rsidR="00455169" w:rsidRPr="00C220C7" w14:paraId="415200F8" w14:textId="77777777" w:rsidTr="00455169">
        <w:tc>
          <w:tcPr>
            <w:tcW w:w="3219" w:type="dxa"/>
            <w:tcBorders>
              <w:top w:val="nil"/>
              <w:bottom w:val="nil"/>
            </w:tcBorders>
            <w:shd w:val="clear" w:color="auto" w:fill="auto"/>
          </w:tcPr>
          <w:p w14:paraId="11B5904A" w14:textId="77777777" w:rsidR="00455169" w:rsidRPr="00C220C7" w:rsidRDefault="00455169" w:rsidP="00107466">
            <w:pPr>
              <w:rPr>
                <w:spacing w:val="-10"/>
                <w:sz w:val="26"/>
                <w:szCs w:val="26"/>
              </w:rPr>
            </w:pPr>
            <w:r w:rsidRPr="00C220C7">
              <w:rPr>
                <w:spacing w:val="-10"/>
                <w:sz w:val="26"/>
                <w:szCs w:val="26"/>
              </w:rPr>
              <w:t>* GV cho HS laøm baøi 53 (102) SGK.</w:t>
            </w:r>
          </w:p>
          <w:p w14:paraId="7D6D2AD7" w14:textId="77777777" w:rsidR="00455169" w:rsidRPr="00C220C7" w:rsidRDefault="00455169" w:rsidP="00107466">
            <w:pPr>
              <w:rPr>
                <w:spacing w:val="-10"/>
                <w:sz w:val="26"/>
                <w:szCs w:val="26"/>
              </w:rPr>
            </w:pPr>
            <w:r w:rsidRPr="00C220C7">
              <w:rPr>
                <w:b/>
                <w:spacing w:val="-10"/>
                <w:sz w:val="26"/>
                <w:szCs w:val="26"/>
              </w:rPr>
              <w:t>Hoûi:</w:t>
            </w:r>
            <w:r w:rsidRPr="00C220C7">
              <w:rPr>
                <w:spacing w:val="-10"/>
                <w:sz w:val="26"/>
                <w:szCs w:val="26"/>
              </w:rPr>
              <w:t xml:space="preserve"> GV goïi 1HS leân baûng laøm caâu a, b.</w:t>
            </w:r>
          </w:p>
          <w:p w14:paraId="601170A4" w14:textId="77777777" w:rsidR="00455169" w:rsidRPr="00C220C7" w:rsidRDefault="00455169" w:rsidP="00107466">
            <w:pPr>
              <w:rPr>
                <w:spacing w:val="-10"/>
                <w:sz w:val="26"/>
                <w:szCs w:val="26"/>
              </w:rPr>
            </w:pPr>
            <w:r w:rsidRPr="00C220C7">
              <w:rPr>
                <w:b/>
                <w:spacing w:val="-10"/>
                <w:sz w:val="26"/>
                <w:szCs w:val="26"/>
              </w:rPr>
              <w:t>Hoûi:</w:t>
            </w:r>
            <w:r w:rsidRPr="00C220C7">
              <w:rPr>
                <w:spacing w:val="-10"/>
                <w:sz w:val="26"/>
                <w:szCs w:val="26"/>
              </w:rPr>
              <w:t xml:space="preserve"> Haõy hoaït ñoäng nhoùm thöïc hieän baøi 53 SGK.</w:t>
            </w:r>
          </w:p>
          <w:p w14:paraId="181B2B35" w14:textId="77777777" w:rsidR="00455169" w:rsidRPr="00C220C7" w:rsidRDefault="00455169" w:rsidP="00107466">
            <w:pPr>
              <w:rPr>
                <w:spacing w:val="-10"/>
                <w:sz w:val="26"/>
                <w:szCs w:val="26"/>
              </w:rPr>
            </w:pPr>
            <w:r w:rsidRPr="00C220C7">
              <w:rPr>
                <w:spacing w:val="-10"/>
                <w:sz w:val="26"/>
                <w:szCs w:val="26"/>
              </w:rPr>
              <w:t>* GV phaùt phieáu hoïc taäp baøi 53 SGK.</w:t>
            </w:r>
          </w:p>
          <w:p w14:paraId="65554BBF" w14:textId="77777777" w:rsidR="00455169" w:rsidRPr="00C220C7" w:rsidRDefault="00455169" w:rsidP="00107466">
            <w:pPr>
              <w:rPr>
                <w:spacing w:val="-10"/>
                <w:sz w:val="26"/>
                <w:szCs w:val="26"/>
              </w:rPr>
            </w:pPr>
            <w:r w:rsidRPr="00C220C7">
              <w:rPr>
                <w:spacing w:val="-10"/>
                <w:sz w:val="26"/>
                <w:szCs w:val="26"/>
              </w:rPr>
              <w:t>* GV treo baûng phuï ghi saün ñeà caâu c</w:t>
            </w:r>
          </w:p>
          <w:p w14:paraId="1447C0C5" w14:textId="77777777" w:rsidR="00455169" w:rsidRPr="00C220C7" w:rsidRDefault="00455169" w:rsidP="00107466">
            <w:pPr>
              <w:rPr>
                <w:spacing w:val="-10"/>
                <w:sz w:val="26"/>
                <w:szCs w:val="26"/>
              </w:rPr>
            </w:pPr>
            <w:r w:rsidRPr="00C220C7">
              <w:rPr>
                <w:spacing w:val="-10"/>
                <w:sz w:val="26"/>
                <w:szCs w:val="26"/>
              </w:rPr>
              <w:t>Ñieàn vaøo choã troáng trong caùc caâu sau:</w:t>
            </w:r>
          </w:p>
          <w:p w14:paraId="1FBB0C00" w14:textId="77777777" w:rsidR="00455169" w:rsidRPr="00C220C7" w:rsidRDefault="00455169" w:rsidP="00107466">
            <w:pPr>
              <w:rPr>
                <w:spacing w:val="-10"/>
                <w:sz w:val="26"/>
                <w:szCs w:val="26"/>
              </w:rPr>
            </w:pPr>
            <w:r w:rsidRPr="00C220C7">
              <w:rPr>
                <w:spacing w:val="-10"/>
                <w:sz w:val="26"/>
                <w:szCs w:val="26"/>
              </w:rPr>
              <w:t xml:space="preserve">1) </w:t>
            </w:r>
            <w:r>
              <w:rPr>
                <w:i/>
                <w:spacing w:val="-10"/>
                <w:position w:val="-10"/>
                <w:sz w:val="26"/>
                <w:szCs w:val="26"/>
              </w:rPr>
              <w:pict w14:anchorId="48498986">
                <v:shape id="_x0000_i1293" type="#_x0000_t75" style="width:92.95pt;height:20.95pt">
                  <v:imagedata r:id="rId112" o:title=""/>
                </v:shape>
              </w:pict>
            </w:r>
            <w:r w:rsidRPr="00C220C7">
              <w:rPr>
                <w:i/>
                <w:spacing w:val="-10"/>
                <w:sz w:val="26"/>
                <w:szCs w:val="26"/>
              </w:rPr>
              <w:t>( Vì …)</w:t>
            </w:r>
          </w:p>
          <w:p w14:paraId="65C82BF2" w14:textId="77777777" w:rsidR="00455169" w:rsidRPr="00C220C7" w:rsidRDefault="00455169" w:rsidP="00107466">
            <w:pPr>
              <w:rPr>
                <w:spacing w:val="-10"/>
                <w:sz w:val="26"/>
                <w:szCs w:val="26"/>
              </w:rPr>
            </w:pPr>
            <w:r w:rsidRPr="00C220C7">
              <w:rPr>
                <w:spacing w:val="-10"/>
                <w:sz w:val="26"/>
                <w:szCs w:val="26"/>
              </w:rPr>
              <w:t xml:space="preserve">2) </w:t>
            </w:r>
            <w:r>
              <w:rPr>
                <w:i/>
                <w:spacing w:val="-10"/>
                <w:position w:val="-10"/>
                <w:sz w:val="26"/>
                <w:szCs w:val="26"/>
              </w:rPr>
              <w:pict w14:anchorId="482DB757">
                <v:shape id="_x0000_i1294" type="#_x0000_t75" style="width:90.25pt;height:20.95pt">
                  <v:imagedata r:id="rId113" o:title=""/>
                </v:shape>
              </w:pict>
            </w:r>
            <w:r w:rsidRPr="00C220C7">
              <w:rPr>
                <w:spacing w:val="-10"/>
                <w:sz w:val="26"/>
                <w:szCs w:val="26"/>
              </w:rPr>
              <w:t>( theo GT vaø caên cöù vaøo …)</w:t>
            </w:r>
          </w:p>
          <w:p w14:paraId="4B4ADBD9" w14:textId="77777777" w:rsidR="00455169" w:rsidRPr="00C220C7" w:rsidRDefault="00455169" w:rsidP="00107466">
            <w:pPr>
              <w:rPr>
                <w:spacing w:val="-10"/>
                <w:sz w:val="26"/>
                <w:szCs w:val="26"/>
              </w:rPr>
            </w:pPr>
            <w:r w:rsidRPr="00C220C7">
              <w:rPr>
                <w:spacing w:val="-10"/>
                <w:sz w:val="26"/>
                <w:szCs w:val="26"/>
              </w:rPr>
              <w:t xml:space="preserve">3) </w:t>
            </w:r>
            <w:r>
              <w:rPr>
                <w:i/>
                <w:spacing w:val="-10"/>
                <w:position w:val="-10"/>
                <w:sz w:val="26"/>
                <w:szCs w:val="26"/>
              </w:rPr>
              <w:pict w14:anchorId="1CDF6065">
                <v:shape id="_x0000_i1295" type="#_x0000_t75" style="width:54.8pt;height:20.95pt">
                  <v:imagedata r:id="rId114" o:title=""/>
                </v:shape>
              </w:pict>
            </w:r>
            <w:r w:rsidRPr="00C220C7">
              <w:rPr>
                <w:spacing w:val="-10"/>
                <w:sz w:val="26"/>
                <w:szCs w:val="26"/>
              </w:rPr>
              <w:t>( caên cöù vaøo)</w:t>
            </w:r>
          </w:p>
          <w:p w14:paraId="11E0F41E" w14:textId="77777777" w:rsidR="00455169" w:rsidRPr="00C220C7" w:rsidRDefault="00455169" w:rsidP="00107466">
            <w:pPr>
              <w:rPr>
                <w:spacing w:val="-10"/>
                <w:sz w:val="26"/>
                <w:szCs w:val="26"/>
              </w:rPr>
            </w:pPr>
            <w:r w:rsidRPr="00C220C7">
              <w:rPr>
                <w:spacing w:val="-10"/>
                <w:sz w:val="26"/>
                <w:szCs w:val="26"/>
              </w:rPr>
              <w:t xml:space="preserve">4) </w:t>
            </w:r>
            <w:r>
              <w:rPr>
                <w:i/>
                <w:spacing w:val="-10"/>
                <w:position w:val="-10"/>
                <w:sz w:val="26"/>
                <w:szCs w:val="26"/>
              </w:rPr>
              <w:pict w14:anchorId="4081C9B9">
                <v:shape id="_x0000_i1296" type="#_x0000_t75" style="width:60.7pt;height:20.95pt">
                  <v:imagedata r:id="rId115" o:title=""/>
                </v:shape>
              </w:pict>
            </w:r>
            <w:r w:rsidRPr="00C220C7">
              <w:rPr>
                <w:spacing w:val="-10"/>
                <w:sz w:val="26"/>
                <w:szCs w:val="26"/>
              </w:rPr>
              <w:t xml:space="preserve"> (Vì …)</w:t>
            </w:r>
          </w:p>
          <w:p w14:paraId="7E01E608" w14:textId="77777777" w:rsidR="00455169" w:rsidRPr="00C220C7" w:rsidRDefault="00455169" w:rsidP="00107466">
            <w:pPr>
              <w:rPr>
                <w:spacing w:val="-10"/>
                <w:sz w:val="26"/>
                <w:szCs w:val="26"/>
              </w:rPr>
            </w:pPr>
            <w:r w:rsidRPr="00C220C7">
              <w:rPr>
                <w:spacing w:val="-10"/>
                <w:sz w:val="26"/>
                <w:szCs w:val="26"/>
              </w:rPr>
              <w:t xml:space="preserve">5) </w:t>
            </w:r>
            <w:r>
              <w:rPr>
                <w:spacing w:val="-10"/>
                <w:position w:val="-10"/>
                <w:sz w:val="26"/>
                <w:szCs w:val="26"/>
              </w:rPr>
              <w:pict w14:anchorId="4E249F8A">
                <v:shape id="_x0000_i1297" type="#_x0000_t75" style="width:56.95pt;height:20.95pt">
                  <v:imagedata r:id="rId116" o:title=""/>
                </v:shape>
              </w:pict>
            </w:r>
            <w:r w:rsidRPr="00C220C7">
              <w:rPr>
                <w:spacing w:val="-10"/>
                <w:sz w:val="26"/>
                <w:szCs w:val="26"/>
              </w:rPr>
              <w:t>( caên cöù vaøo …)</w:t>
            </w:r>
          </w:p>
          <w:p w14:paraId="29E2B785" w14:textId="77777777" w:rsidR="00455169" w:rsidRPr="00C220C7" w:rsidRDefault="00455169" w:rsidP="00107466">
            <w:pPr>
              <w:rPr>
                <w:spacing w:val="-10"/>
                <w:sz w:val="26"/>
                <w:szCs w:val="26"/>
              </w:rPr>
            </w:pPr>
            <w:r w:rsidRPr="00C220C7">
              <w:rPr>
                <w:spacing w:val="-10"/>
                <w:sz w:val="26"/>
                <w:szCs w:val="26"/>
              </w:rPr>
              <w:t xml:space="preserve">6) </w:t>
            </w:r>
            <w:r>
              <w:rPr>
                <w:spacing w:val="-10"/>
                <w:position w:val="-10"/>
                <w:sz w:val="26"/>
                <w:szCs w:val="26"/>
              </w:rPr>
              <w:pict w14:anchorId="6E094919">
                <v:shape id="_x0000_i1298" type="#_x0000_t75" style="width:60.2pt;height:20.95pt">
                  <v:imagedata r:id="rId117" o:title=""/>
                </v:shape>
              </w:pict>
            </w:r>
            <w:r w:rsidRPr="00C220C7">
              <w:rPr>
                <w:spacing w:val="-10"/>
                <w:sz w:val="26"/>
                <w:szCs w:val="26"/>
              </w:rPr>
              <w:t xml:space="preserve"> ( Vì …)</w:t>
            </w:r>
          </w:p>
          <w:p w14:paraId="79A73178" w14:textId="77777777" w:rsidR="00455169" w:rsidRPr="00C220C7" w:rsidRDefault="00455169" w:rsidP="00107466">
            <w:pPr>
              <w:rPr>
                <w:spacing w:val="-10"/>
                <w:sz w:val="26"/>
                <w:szCs w:val="26"/>
              </w:rPr>
            </w:pPr>
            <w:r w:rsidRPr="00C220C7">
              <w:rPr>
                <w:spacing w:val="-10"/>
                <w:sz w:val="26"/>
                <w:szCs w:val="26"/>
              </w:rPr>
              <w:t xml:space="preserve">7) </w:t>
            </w:r>
            <w:r>
              <w:rPr>
                <w:spacing w:val="-10"/>
                <w:position w:val="-10"/>
                <w:sz w:val="26"/>
                <w:szCs w:val="26"/>
              </w:rPr>
              <w:pict w14:anchorId="7546275C">
                <v:shape id="_x0000_i1299" type="#_x0000_t75" style="width:54.8pt;height:20.95pt">
                  <v:imagedata r:id="rId118" o:title=""/>
                </v:shape>
              </w:pict>
            </w:r>
            <w:r w:rsidRPr="00C220C7">
              <w:rPr>
                <w:spacing w:val="-10"/>
                <w:sz w:val="26"/>
                <w:szCs w:val="26"/>
              </w:rPr>
              <w:t>( caên cöù vaøo …)</w:t>
            </w:r>
          </w:p>
          <w:p w14:paraId="1E21C5BA" w14:textId="77777777" w:rsidR="00455169" w:rsidRPr="00C220C7" w:rsidRDefault="00455169" w:rsidP="00107466">
            <w:pPr>
              <w:rPr>
                <w:spacing w:val="-10"/>
                <w:sz w:val="26"/>
                <w:szCs w:val="26"/>
              </w:rPr>
            </w:pPr>
            <w:r w:rsidRPr="00C220C7">
              <w:rPr>
                <w:b/>
                <w:spacing w:val="-10"/>
                <w:sz w:val="26"/>
                <w:szCs w:val="26"/>
              </w:rPr>
              <w:t>Hoûi:</w:t>
            </w:r>
            <w:r w:rsidRPr="00C220C7">
              <w:rPr>
                <w:spacing w:val="-10"/>
                <w:sz w:val="26"/>
                <w:szCs w:val="26"/>
              </w:rPr>
              <w:t xml:space="preserve"> Haõy trình baøy laïi goïn hôn</w:t>
            </w:r>
          </w:p>
          <w:p w14:paraId="10AB313D" w14:textId="77777777" w:rsidR="00455169" w:rsidRPr="00C220C7" w:rsidRDefault="00455169" w:rsidP="00107466">
            <w:pPr>
              <w:rPr>
                <w:spacing w:val="-10"/>
                <w:sz w:val="26"/>
                <w:szCs w:val="26"/>
              </w:rPr>
            </w:pPr>
            <w:r w:rsidRPr="00C220C7">
              <w:rPr>
                <w:spacing w:val="-10"/>
                <w:sz w:val="26"/>
                <w:szCs w:val="26"/>
              </w:rPr>
              <w:t>* GV treo baûng phuï ghi baøi laøm</w:t>
            </w:r>
          </w:p>
        </w:tc>
        <w:tc>
          <w:tcPr>
            <w:tcW w:w="2751" w:type="dxa"/>
            <w:tcBorders>
              <w:top w:val="nil"/>
              <w:bottom w:val="nil"/>
            </w:tcBorders>
            <w:shd w:val="clear" w:color="auto" w:fill="auto"/>
          </w:tcPr>
          <w:p w14:paraId="128C9B46" w14:textId="77777777" w:rsidR="00455169" w:rsidRPr="00C220C7" w:rsidRDefault="00455169" w:rsidP="00107466">
            <w:pPr>
              <w:rPr>
                <w:b/>
                <w:spacing w:val="-10"/>
                <w:sz w:val="26"/>
                <w:szCs w:val="26"/>
              </w:rPr>
            </w:pPr>
          </w:p>
          <w:p w14:paraId="372D830E" w14:textId="77777777" w:rsidR="00455169" w:rsidRPr="00C220C7" w:rsidRDefault="00455169" w:rsidP="00107466">
            <w:pPr>
              <w:rPr>
                <w:b/>
                <w:spacing w:val="-10"/>
                <w:sz w:val="26"/>
                <w:szCs w:val="26"/>
              </w:rPr>
            </w:pPr>
          </w:p>
          <w:p w14:paraId="68097385" w14:textId="77777777" w:rsidR="00455169" w:rsidRPr="00C220C7" w:rsidRDefault="00455169" w:rsidP="00107466">
            <w:pPr>
              <w:rPr>
                <w:b/>
                <w:spacing w:val="-10"/>
                <w:sz w:val="26"/>
                <w:szCs w:val="26"/>
              </w:rPr>
            </w:pPr>
            <w:r w:rsidRPr="00C220C7">
              <w:rPr>
                <w:b/>
                <w:spacing w:val="-10"/>
                <w:sz w:val="26"/>
                <w:szCs w:val="26"/>
              </w:rPr>
              <w:t xml:space="preserve">Ñaùp: </w:t>
            </w:r>
            <w:r w:rsidRPr="00C220C7">
              <w:rPr>
                <w:spacing w:val="-10"/>
                <w:sz w:val="26"/>
                <w:szCs w:val="26"/>
              </w:rPr>
              <w:t>HS thöïc hieän yeâu caàu a vaø b theo caù nhaân.</w:t>
            </w:r>
          </w:p>
          <w:p w14:paraId="4DA1A170" w14:textId="77777777" w:rsidR="00455169" w:rsidRPr="00C220C7" w:rsidRDefault="00455169" w:rsidP="00107466">
            <w:pPr>
              <w:rPr>
                <w:b/>
                <w:spacing w:val="-10"/>
                <w:sz w:val="26"/>
                <w:szCs w:val="26"/>
              </w:rPr>
            </w:pPr>
            <w:r w:rsidRPr="00C220C7">
              <w:rPr>
                <w:b/>
                <w:spacing w:val="-10"/>
                <w:sz w:val="26"/>
                <w:szCs w:val="26"/>
              </w:rPr>
              <w:t xml:space="preserve">Ñaùp: </w:t>
            </w:r>
            <w:r w:rsidRPr="00C220C7">
              <w:rPr>
                <w:spacing w:val="-10"/>
                <w:sz w:val="26"/>
                <w:szCs w:val="26"/>
              </w:rPr>
              <w:t>HS thöïc hieän c vaø d theo nhoùm vaøo phieáu hoïc taäp.</w:t>
            </w:r>
          </w:p>
          <w:p w14:paraId="4CBB23A6" w14:textId="77777777" w:rsidR="00455169" w:rsidRPr="00C220C7" w:rsidRDefault="00455169" w:rsidP="00107466">
            <w:pPr>
              <w:rPr>
                <w:spacing w:val="-10"/>
                <w:sz w:val="26"/>
                <w:szCs w:val="26"/>
              </w:rPr>
            </w:pPr>
          </w:p>
          <w:p w14:paraId="4253689A" w14:textId="77777777" w:rsidR="00455169" w:rsidRPr="00C220C7" w:rsidRDefault="00455169" w:rsidP="00107466">
            <w:pPr>
              <w:rPr>
                <w:spacing w:val="-10"/>
                <w:sz w:val="26"/>
                <w:szCs w:val="26"/>
              </w:rPr>
            </w:pPr>
          </w:p>
          <w:p w14:paraId="14E0B8DC" w14:textId="77777777" w:rsidR="00455169" w:rsidRPr="00C220C7" w:rsidRDefault="00455169" w:rsidP="00107466">
            <w:pPr>
              <w:rPr>
                <w:spacing w:val="-10"/>
                <w:sz w:val="26"/>
                <w:szCs w:val="26"/>
              </w:rPr>
            </w:pPr>
          </w:p>
          <w:p w14:paraId="0C208C64" w14:textId="77777777" w:rsidR="00455169" w:rsidRPr="00C220C7" w:rsidRDefault="00455169" w:rsidP="00107466">
            <w:pPr>
              <w:rPr>
                <w:spacing w:val="-10"/>
                <w:sz w:val="26"/>
                <w:szCs w:val="26"/>
              </w:rPr>
            </w:pPr>
          </w:p>
          <w:p w14:paraId="57B6A235" w14:textId="77777777" w:rsidR="00455169" w:rsidRPr="00C220C7" w:rsidRDefault="00455169" w:rsidP="00107466">
            <w:pPr>
              <w:rPr>
                <w:spacing w:val="-10"/>
                <w:sz w:val="26"/>
                <w:szCs w:val="26"/>
              </w:rPr>
            </w:pPr>
            <w:r w:rsidRPr="00C220C7">
              <w:rPr>
                <w:spacing w:val="-10"/>
                <w:sz w:val="26"/>
                <w:szCs w:val="26"/>
              </w:rPr>
              <w:t>- 1HS leân baûng ñieàn vaøo choã troáng.</w:t>
            </w:r>
          </w:p>
          <w:p w14:paraId="1479A8D8" w14:textId="77777777" w:rsidR="00455169" w:rsidRPr="00C220C7" w:rsidRDefault="00455169" w:rsidP="00107466">
            <w:pPr>
              <w:rPr>
                <w:spacing w:val="-10"/>
                <w:sz w:val="26"/>
                <w:szCs w:val="26"/>
              </w:rPr>
            </w:pPr>
          </w:p>
          <w:p w14:paraId="1A4F14ED" w14:textId="77777777" w:rsidR="00455169" w:rsidRPr="00C220C7" w:rsidRDefault="00455169" w:rsidP="00107466">
            <w:pPr>
              <w:rPr>
                <w:spacing w:val="-10"/>
                <w:sz w:val="26"/>
                <w:szCs w:val="26"/>
              </w:rPr>
            </w:pPr>
          </w:p>
          <w:p w14:paraId="66E29340" w14:textId="77777777" w:rsidR="00455169" w:rsidRPr="00C220C7" w:rsidRDefault="00455169" w:rsidP="00107466">
            <w:pPr>
              <w:rPr>
                <w:spacing w:val="-10"/>
                <w:sz w:val="26"/>
                <w:szCs w:val="26"/>
              </w:rPr>
            </w:pPr>
          </w:p>
          <w:p w14:paraId="1D37DF36" w14:textId="77777777" w:rsidR="00455169" w:rsidRPr="00C220C7" w:rsidRDefault="00455169" w:rsidP="00107466">
            <w:pPr>
              <w:rPr>
                <w:spacing w:val="-10"/>
                <w:sz w:val="26"/>
                <w:szCs w:val="26"/>
              </w:rPr>
            </w:pPr>
          </w:p>
          <w:p w14:paraId="037ACFBF" w14:textId="77777777" w:rsidR="00455169" w:rsidRPr="00C220C7" w:rsidRDefault="00455169" w:rsidP="00107466">
            <w:pPr>
              <w:rPr>
                <w:spacing w:val="-10"/>
                <w:sz w:val="26"/>
                <w:szCs w:val="26"/>
              </w:rPr>
            </w:pPr>
          </w:p>
          <w:p w14:paraId="19807D8C" w14:textId="77777777" w:rsidR="00455169" w:rsidRPr="00C220C7" w:rsidRDefault="00455169" w:rsidP="00107466">
            <w:pPr>
              <w:rPr>
                <w:spacing w:val="-10"/>
                <w:sz w:val="26"/>
                <w:szCs w:val="26"/>
              </w:rPr>
            </w:pPr>
          </w:p>
          <w:p w14:paraId="715D2F4F" w14:textId="77777777" w:rsidR="00455169" w:rsidRPr="00C220C7" w:rsidRDefault="00455169" w:rsidP="00107466">
            <w:pPr>
              <w:rPr>
                <w:spacing w:val="-10"/>
                <w:sz w:val="26"/>
                <w:szCs w:val="26"/>
              </w:rPr>
            </w:pPr>
          </w:p>
          <w:p w14:paraId="1EECE688" w14:textId="77777777" w:rsidR="00455169" w:rsidRPr="00C220C7" w:rsidRDefault="00455169" w:rsidP="00107466">
            <w:pPr>
              <w:rPr>
                <w:spacing w:val="-10"/>
                <w:sz w:val="26"/>
                <w:szCs w:val="26"/>
              </w:rPr>
            </w:pPr>
          </w:p>
          <w:p w14:paraId="0154BA90" w14:textId="77777777" w:rsidR="00455169" w:rsidRPr="00C220C7" w:rsidRDefault="00455169" w:rsidP="00107466">
            <w:pPr>
              <w:rPr>
                <w:b/>
                <w:spacing w:val="-10"/>
                <w:sz w:val="26"/>
                <w:szCs w:val="26"/>
              </w:rPr>
            </w:pPr>
            <w:r w:rsidRPr="00C220C7">
              <w:rPr>
                <w:b/>
                <w:spacing w:val="-10"/>
                <w:sz w:val="26"/>
                <w:szCs w:val="26"/>
              </w:rPr>
              <w:t>Ñaùp: -</w:t>
            </w:r>
            <w:r w:rsidRPr="00C220C7">
              <w:rPr>
                <w:spacing w:val="-10"/>
                <w:sz w:val="26"/>
                <w:szCs w:val="26"/>
              </w:rPr>
              <w:t>1HS leân baûng vieát.</w:t>
            </w:r>
          </w:p>
          <w:p w14:paraId="2A85E0E8" w14:textId="77777777" w:rsidR="00455169" w:rsidRPr="00C220C7" w:rsidRDefault="00455169" w:rsidP="00107466">
            <w:pPr>
              <w:rPr>
                <w:spacing w:val="-10"/>
                <w:sz w:val="26"/>
                <w:szCs w:val="26"/>
              </w:rPr>
            </w:pPr>
            <w:r w:rsidRPr="00C220C7">
              <w:rPr>
                <w:spacing w:val="-10"/>
                <w:sz w:val="26"/>
                <w:szCs w:val="26"/>
              </w:rPr>
              <w:t>- HS quan saùt vaø ghi vaøo vôû</w:t>
            </w:r>
          </w:p>
        </w:tc>
        <w:tc>
          <w:tcPr>
            <w:tcW w:w="3375" w:type="dxa"/>
            <w:tcBorders>
              <w:top w:val="nil"/>
              <w:bottom w:val="nil"/>
            </w:tcBorders>
            <w:shd w:val="clear" w:color="auto" w:fill="auto"/>
          </w:tcPr>
          <w:p w14:paraId="6D11FFC4" w14:textId="77777777" w:rsidR="00455169" w:rsidRPr="00C220C7" w:rsidRDefault="00455169" w:rsidP="00107466">
            <w:pPr>
              <w:rPr>
                <w:spacing w:val="-10"/>
                <w:sz w:val="26"/>
                <w:szCs w:val="26"/>
                <w:u w:val="single"/>
              </w:rPr>
            </w:pPr>
            <w:r w:rsidRPr="00C220C7">
              <w:rPr>
                <w:b/>
                <w:spacing w:val="-10"/>
                <w:sz w:val="26"/>
                <w:szCs w:val="26"/>
                <w:u w:val="single"/>
              </w:rPr>
              <w:t>Baøi 53 (102)</w:t>
            </w:r>
          </w:p>
          <w:p w14:paraId="668E0596" w14:textId="77777777" w:rsidR="00455169" w:rsidRPr="00C220C7" w:rsidRDefault="00455169" w:rsidP="00107466">
            <w:pPr>
              <w:rPr>
                <w:spacing w:val="-10"/>
                <w:sz w:val="26"/>
                <w:szCs w:val="26"/>
              </w:rPr>
            </w:pPr>
          </w:p>
          <w:p w14:paraId="71794BFE" w14:textId="77777777" w:rsidR="00455169" w:rsidRPr="00C220C7" w:rsidRDefault="00455169" w:rsidP="00107466">
            <w:pPr>
              <w:rPr>
                <w:spacing w:val="-10"/>
                <w:sz w:val="26"/>
                <w:szCs w:val="26"/>
              </w:rPr>
            </w:pPr>
            <w:r>
              <w:rPr>
                <w:b/>
                <w:noProof/>
                <w:spacing w:val="-10"/>
                <w:sz w:val="26"/>
                <w:szCs w:val="26"/>
              </w:rPr>
              <w:object w:dxaOrig="1440" w:dyaOrig="1440" w14:anchorId="51741A42">
                <v:group id="_x0000_s2312" style="position:absolute;margin-left:20.1pt;margin-top:8.5pt;width:95.9pt;height:63.4pt;z-index:251708416" coordorigin="8477,10946" coordsize="1918,1268">
                  <v:line id="_x0000_s2313" style="position:absolute" from="9378,11099" to="9379,12077"/>
                  <v:line id="_x0000_s2314" style="position:absolute" from="8511,11588" to="10247,11589"/>
                  <v:shape id="_x0000_s2315" style="position:absolute;left:9378;top:11476;width:113;height:113;mso-wrap-distance-left:9pt;mso-wrap-distance-top:0;mso-wrap-distance-right:9pt;mso-wrap-distance-bottom:0;v-text-anchor:top" coordsize="240,342" path="m,l240,r,342e" filled="f" fillcolor="black" strokeweight=".5pt">
                    <v:path arrowok="t"/>
                  </v:shape>
                  <v:shape id="_x0000_s2316" type="#_x0000_t75" style="position:absolute;left:9190;top:11556;width:211;height:246">
                    <v:imagedata r:id="rId119" o:title=""/>
                  </v:shape>
                  <v:shape id="_x0000_s2317" type="#_x0000_t75" style="position:absolute;left:10219;top:11417;width:176;height:194">
                    <v:imagedata r:id="rId120" o:title=""/>
                  </v:shape>
                  <v:shape id="_x0000_s2318" type="#_x0000_t75" style="position:absolute;left:8477;top:11326;width:194;height:282">
                    <v:imagedata r:id="rId121" o:title=""/>
                  </v:shape>
                  <v:shape id="_x0000_s2319" type="#_x0000_t75" style="position:absolute;left:9380;top:10946;width:194;height:229">
                    <v:imagedata r:id="rId122" o:title=""/>
                  </v:shape>
                  <v:shape id="_x0000_s2320" type="#_x0000_t75" style="position:absolute;left:9363;top:11897;width:212;height:317">
                    <v:imagedata r:id="rId123" o:title=""/>
                  </v:shape>
                </v:group>
                <o:OLEObject Type="Embed" ProgID="Equation.DSMT4" ShapeID="_x0000_s2316" DrawAspect="Content" ObjectID="_1664952754" r:id="rId124"/>
                <o:OLEObject Type="Embed" ProgID="Equation.DSMT4" ShapeID="_x0000_s2317" DrawAspect="Content" ObjectID="_1664952755" r:id="rId125"/>
                <o:OLEObject Type="Embed" ProgID="Equation.DSMT4" ShapeID="_x0000_s2318" DrawAspect="Content" ObjectID="_1664952756" r:id="rId126"/>
                <o:OLEObject Type="Embed" ProgID="Equation.DSMT4" ShapeID="_x0000_s2319" DrawAspect="Content" ObjectID="_1664952757" r:id="rId127"/>
                <o:OLEObject Type="Embed" ProgID="Equation.DSMT4" ShapeID="_x0000_s2320" DrawAspect="Content" ObjectID="_1664952758" r:id="rId128"/>
              </w:object>
            </w:r>
          </w:p>
          <w:p w14:paraId="55653CD1" w14:textId="77777777" w:rsidR="00455169" w:rsidRPr="00C220C7" w:rsidRDefault="00455169" w:rsidP="00107466">
            <w:pPr>
              <w:rPr>
                <w:spacing w:val="-10"/>
                <w:sz w:val="26"/>
                <w:szCs w:val="26"/>
              </w:rPr>
            </w:pPr>
          </w:p>
          <w:p w14:paraId="27DB0D59" w14:textId="77777777" w:rsidR="00455169" w:rsidRPr="00C220C7" w:rsidRDefault="00455169" w:rsidP="00107466">
            <w:pPr>
              <w:rPr>
                <w:spacing w:val="-10"/>
                <w:sz w:val="26"/>
                <w:szCs w:val="26"/>
              </w:rPr>
            </w:pPr>
          </w:p>
          <w:p w14:paraId="199BC6A2" w14:textId="77777777" w:rsidR="00455169" w:rsidRPr="00C220C7" w:rsidRDefault="00455169" w:rsidP="00107466">
            <w:pPr>
              <w:rPr>
                <w:spacing w:val="-10"/>
                <w:sz w:val="26"/>
                <w:szCs w:val="26"/>
              </w:rPr>
            </w:pPr>
          </w:p>
          <w:p w14:paraId="081FEA47" w14:textId="77777777" w:rsidR="00455169" w:rsidRPr="00C220C7" w:rsidRDefault="00455169" w:rsidP="00107466">
            <w:pPr>
              <w:rPr>
                <w:spacing w:val="-10"/>
                <w:sz w:val="26"/>
                <w:szCs w:val="26"/>
              </w:rPr>
            </w:pPr>
            <w:r>
              <w:rPr>
                <w:noProof/>
                <w:spacing w:val="-10"/>
                <w:sz w:val="26"/>
                <w:szCs w:val="26"/>
              </w:rPr>
              <w:object w:dxaOrig="1440" w:dyaOrig="1440" w14:anchorId="6E2028D8">
                <v:group id="_x0000_s2321" style="position:absolute;margin-left:7.6pt;margin-top:2.5pt;width:140.5pt;height:61pt;z-index:251709440" coordorigin="8187,9571" coordsize="2810,1220">
                  <v:shape id="_x0000_s2322" type="#_x0000_t75" style="position:absolute;left:8632;top:9571;width:1543;height:810">
                    <v:imagedata r:id="rId129" o:title=""/>
                  </v:shape>
                  <v:shape id="_x0000_s2323" type="#_x0000_t75" style="position:absolute;left:8187;top:9865;width:355;height:230">
                    <v:imagedata r:id="rId47" o:title=""/>
                  </v:shape>
                  <v:shape id="_x0000_s2324" type="#_x0000_t75" style="position:absolute;left:8192;top:10493;width:337;height:212">
                    <v:imagedata r:id="rId46" o:title=""/>
                  </v:shape>
                  <v:line id="_x0000_s2325" style="position:absolute" from="8589,9745" to="8596,10761"/>
                  <v:line id="_x0000_s2326" style="position:absolute;rotation:-90;flip:y" from="9536,9022" to="9544,11687"/>
                  <v:shape id="_x0000_s2327" type="#_x0000_t75" style="position:absolute;left:8622;top:10366;width:2375;height:425">
                    <v:imagedata r:id="rId130" o:title=""/>
                  </v:shape>
                </v:group>
                <o:OLEObject Type="Embed" ProgID="Equation.DSMT4" ShapeID="_x0000_s2322" DrawAspect="Content" ObjectID="_1664952759" r:id="rId131"/>
                <o:OLEObject Type="Embed" ProgID="Equation.DSMT4" ShapeID="_x0000_s2323" DrawAspect="Content" ObjectID="_1664952760" r:id="rId132"/>
                <o:OLEObject Type="Embed" ProgID="Equation.DSMT4" ShapeID="_x0000_s2324" DrawAspect="Content" ObjectID="_1664952761" r:id="rId133"/>
                <o:OLEObject Type="Embed" ProgID="Equation.DSMT4" ShapeID="_x0000_s2327" DrawAspect="Content" ObjectID="_1664952762" r:id="rId134"/>
              </w:object>
            </w:r>
          </w:p>
          <w:p w14:paraId="4B6B6CD3" w14:textId="77777777" w:rsidR="00455169" w:rsidRPr="00C220C7" w:rsidRDefault="00455169" w:rsidP="00107466">
            <w:pPr>
              <w:rPr>
                <w:spacing w:val="-10"/>
                <w:sz w:val="26"/>
                <w:szCs w:val="26"/>
              </w:rPr>
            </w:pPr>
          </w:p>
          <w:p w14:paraId="733ABBFB" w14:textId="77777777" w:rsidR="00455169" w:rsidRPr="00C220C7" w:rsidRDefault="00455169" w:rsidP="00107466">
            <w:pPr>
              <w:rPr>
                <w:spacing w:val="-10"/>
                <w:sz w:val="26"/>
                <w:szCs w:val="26"/>
              </w:rPr>
            </w:pPr>
          </w:p>
          <w:p w14:paraId="2F4A8A84" w14:textId="77777777" w:rsidR="00455169" w:rsidRPr="00C220C7" w:rsidRDefault="00455169" w:rsidP="00107466">
            <w:pPr>
              <w:rPr>
                <w:spacing w:val="-10"/>
                <w:sz w:val="26"/>
                <w:szCs w:val="26"/>
              </w:rPr>
            </w:pPr>
          </w:p>
          <w:p w14:paraId="59B0A705" w14:textId="77777777" w:rsidR="00455169" w:rsidRPr="00C220C7" w:rsidRDefault="00455169" w:rsidP="00107466">
            <w:pPr>
              <w:rPr>
                <w:spacing w:val="-10"/>
                <w:sz w:val="26"/>
                <w:szCs w:val="26"/>
              </w:rPr>
            </w:pPr>
            <w:r w:rsidRPr="00C220C7">
              <w:rPr>
                <w:spacing w:val="-10"/>
                <w:sz w:val="26"/>
                <w:szCs w:val="26"/>
              </w:rPr>
              <w:t>c)</w:t>
            </w:r>
          </w:p>
          <w:p w14:paraId="69044614" w14:textId="77777777" w:rsidR="00455169" w:rsidRPr="00C220C7" w:rsidRDefault="00455169" w:rsidP="00107466">
            <w:pPr>
              <w:rPr>
                <w:spacing w:val="-10"/>
                <w:sz w:val="26"/>
                <w:szCs w:val="26"/>
              </w:rPr>
            </w:pPr>
          </w:p>
          <w:p w14:paraId="6401503E" w14:textId="77777777" w:rsidR="00455169" w:rsidRPr="00C220C7" w:rsidRDefault="00455169" w:rsidP="00107466">
            <w:pPr>
              <w:rPr>
                <w:spacing w:val="-10"/>
                <w:sz w:val="26"/>
                <w:szCs w:val="26"/>
              </w:rPr>
            </w:pPr>
            <w:r w:rsidRPr="00C220C7">
              <w:rPr>
                <w:spacing w:val="-10"/>
                <w:sz w:val="26"/>
                <w:szCs w:val="26"/>
              </w:rPr>
              <w:t>1) ( Vì hai goùc keà buø)</w:t>
            </w:r>
          </w:p>
          <w:p w14:paraId="217058B4" w14:textId="77777777" w:rsidR="00455169" w:rsidRPr="00C220C7" w:rsidRDefault="00455169" w:rsidP="00107466">
            <w:pPr>
              <w:rPr>
                <w:spacing w:val="-10"/>
                <w:sz w:val="26"/>
                <w:szCs w:val="26"/>
              </w:rPr>
            </w:pPr>
            <w:r w:rsidRPr="00C220C7">
              <w:rPr>
                <w:spacing w:val="-10"/>
                <w:sz w:val="26"/>
                <w:szCs w:val="26"/>
              </w:rPr>
              <w:t>2) (theo GT vaø caên cöù vaøo (1))</w:t>
            </w:r>
          </w:p>
          <w:p w14:paraId="6E07C6BB" w14:textId="77777777" w:rsidR="00455169" w:rsidRPr="00C220C7" w:rsidRDefault="00455169" w:rsidP="00107466">
            <w:pPr>
              <w:rPr>
                <w:spacing w:val="-10"/>
                <w:sz w:val="26"/>
                <w:szCs w:val="26"/>
              </w:rPr>
            </w:pPr>
          </w:p>
          <w:p w14:paraId="3B5FEFDE" w14:textId="77777777" w:rsidR="00455169" w:rsidRPr="00C220C7" w:rsidRDefault="00455169" w:rsidP="00107466">
            <w:pPr>
              <w:spacing w:before="60" w:after="60"/>
              <w:rPr>
                <w:spacing w:val="-10"/>
                <w:sz w:val="26"/>
                <w:szCs w:val="26"/>
              </w:rPr>
            </w:pPr>
            <w:r w:rsidRPr="00C220C7">
              <w:rPr>
                <w:spacing w:val="-10"/>
                <w:sz w:val="26"/>
                <w:szCs w:val="26"/>
              </w:rPr>
              <w:t>3) ( caên cöù vaøo (2))</w:t>
            </w:r>
          </w:p>
          <w:p w14:paraId="6A81DBE8" w14:textId="77777777" w:rsidR="00455169" w:rsidRPr="00C220C7" w:rsidRDefault="00455169" w:rsidP="00107466">
            <w:pPr>
              <w:spacing w:before="60" w:after="60"/>
              <w:rPr>
                <w:spacing w:val="-10"/>
                <w:sz w:val="26"/>
                <w:szCs w:val="26"/>
              </w:rPr>
            </w:pPr>
            <w:r w:rsidRPr="00C220C7">
              <w:rPr>
                <w:spacing w:val="-10"/>
                <w:sz w:val="26"/>
                <w:szCs w:val="26"/>
              </w:rPr>
              <w:t>4) ( vì hai goùc ñoái ñænh)</w:t>
            </w:r>
          </w:p>
          <w:p w14:paraId="12DE3F55" w14:textId="77777777" w:rsidR="00455169" w:rsidRPr="00C220C7" w:rsidRDefault="00455169" w:rsidP="00107466">
            <w:pPr>
              <w:spacing w:before="60" w:after="60"/>
              <w:rPr>
                <w:spacing w:val="-10"/>
                <w:sz w:val="26"/>
                <w:szCs w:val="26"/>
              </w:rPr>
            </w:pPr>
            <w:r w:rsidRPr="00C220C7">
              <w:rPr>
                <w:spacing w:val="-10"/>
                <w:sz w:val="26"/>
                <w:szCs w:val="26"/>
              </w:rPr>
              <w:t>5) ( caên cöù vaøo GT)</w:t>
            </w:r>
          </w:p>
          <w:p w14:paraId="73305081" w14:textId="77777777" w:rsidR="00455169" w:rsidRPr="00C220C7" w:rsidRDefault="00455169" w:rsidP="00107466">
            <w:pPr>
              <w:spacing w:before="60" w:after="60"/>
              <w:rPr>
                <w:spacing w:val="-10"/>
                <w:sz w:val="26"/>
                <w:szCs w:val="26"/>
              </w:rPr>
            </w:pPr>
            <w:r w:rsidRPr="00C220C7">
              <w:rPr>
                <w:spacing w:val="-10"/>
                <w:sz w:val="26"/>
                <w:szCs w:val="26"/>
              </w:rPr>
              <w:t>6) ( vì hai goùc ñoái ñænh)</w:t>
            </w:r>
          </w:p>
          <w:p w14:paraId="1F8D60A6" w14:textId="77777777" w:rsidR="00455169" w:rsidRPr="00C220C7" w:rsidRDefault="00455169" w:rsidP="00107466">
            <w:pPr>
              <w:spacing w:before="60" w:after="60"/>
              <w:rPr>
                <w:spacing w:val="-10"/>
                <w:sz w:val="26"/>
                <w:szCs w:val="26"/>
              </w:rPr>
            </w:pPr>
            <w:r w:rsidRPr="00C220C7">
              <w:rPr>
                <w:spacing w:val="-10"/>
                <w:sz w:val="26"/>
                <w:szCs w:val="26"/>
              </w:rPr>
              <w:t>7) ( caên cöù vaøo (3))</w:t>
            </w:r>
          </w:p>
          <w:p w14:paraId="0DC1767B" w14:textId="77777777" w:rsidR="00455169" w:rsidRPr="00C220C7" w:rsidRDefault="00455169" w:rsidP="00107466">
            <w:pPr>
              <w:rPr>
                <w:spacing w:val="-10"/>
                <w:sz w:val="26"/>
                <w:szCs w:val="26"/>
              </w:rPr>
            </w:pPr>
            <w:r w:rsidRPr="00C220C7">
              <w:rPr>
                <w:spacing w:val="-10"/>
                <w:sz w:val="26"/>
                <w:szCs w:val="26"/>
              </w:rPr>
              <w:t xml:space="preserve">d) </w:t>
            </w:r>
            <w:r w:rsidRPr="00C220C7">
              <w:rPr>
                <w:i/>
                <w:spacing w:val="-10"/>
                <w:sz w:val="26"/>
                <w:szCs w:val="26"/>
              </w:rPr>
              <w:t>Coù:</w:t>
            </w:r>
            <w:r w:rsidRPr="00C220C7">
              <w:rPr>
                <w:spacing w:val="-10"/>
                <w:sz w:val="26"/>
                <w:szCs w:val="26"/>
              </w:rPr>
              <w:t xml:space="preserve"> </w:t>
            </w:r>
            <w:r>
              <w:rPr>
                <w:spacing w:val="-10"/>
                <w:position w:val="-10"/>
                <w:sz w:val="26"/>
                <w:szCs w:val="26"/>
              </w:rPr>
              <w:pict w14:anchorId="1F60E830">
                <v:shape id="_x0000_i1300" type="#_x0000_t75" style="width:115.5pt;height:21.5pt">
                  <v:imagedata r:id="rId135" o:title=""/>
                </v:shape>
              </w:pict>
            </w:r>
          </w:p>
          <w:p w14:paraId="51EB0CAC" w14:textId="15B5F3B8" w:rsidR="00455169" w:rsidRPr="00C220C7" w:rsidRDefault="00455169" w:rsidP="00107466">
            <w:pPr>
              <w:rPr>
                <w:spacing w:val="-10"/>
                <w:sz w:val="26"/>
                <w:szCs w:val="26"/>
              </w:rPr>
            </w:pPr>
            <w:r>
              <w:rPr>
                <w:b/>
                <w:noProof/>
                <w:spacing w:val="-10"/>
                <w:sz w:val="26"/>
                <w:szCs w:val="26"/>
              </w:rPr>
              <w:object w:dxaOrig="1440" w:dyaOrig="1440" w14:anchorId="62CBE2A0">
                <v:group id="_x0000_s2328" style="position:absolute;margin-left:43.1pt;margin-top:75.75pt;width:114.35pt;height:68.2pt;z-index:251710464" coordorigin="8622,9990" coordsize="2287,1364">
                  <v:shape id="_x0000_s2329" style="position:absolute;left:8816;top:10159;width:1778;height:607;mso-wrap-distance-left:9pt;mso-wrap-distance-top:0;mso-wrap-distance-right:9pt;mso-wrap-distance-bottom:0;v-text-anchor:top" coordsize="1778,607" path="m1222,l,607r1778,e" filled="f" fillcolor="black">
                    <v:path arrowok="t"/>
                  </v:shape>
                  <v:shape id="_x0000_s2330" style="position:absolute;left:9116;top:10435;width:1778;height:607;mso-wrap-distance-left:9pt;mso-wrap-distance-top:0;mso-wrap-distance-right:9pt;mso-wrap-distance-bottom:0;v-text-anchor:top" coordsize="1778,607" path="m1222,l,607r1778,e" filled="f" fillcolor="black">
                    <v:path arrowok="t"/>
                  </v:shape>
                  <v:shape id="_x0000_s2331" type="#_x0000_t19" style="position:absolute;left:9901;top:10654;width:72;height:110" coordsize="21600,32863" adj=",2059768" path="wr-21600,,21600,43200,,,18431,32863nfewr-21600,,21600,43200,,,18431,32863l,21600nsxe" fillcolor="black" strokeweight=".5pt">
                    <v:path o:connectlocs="0,0;18431,32863;0,21600"/>
                  </v:shape>
                  <v:shape id="_x0000_s2332" type="#_x0000_t75" style="position:absolute;left:8622;top:10649;width:211;height:246">
                    <v:imagedata r:id="rId136" o:title=""/>
                  </v:shape>
                  <v:shape id="_x0000_s2333" type="#_x0000_t75" style="position:absolute;left:8914;top:10898;width:245;height:282">
                    <v:imagedata r:id="rId137" o:title=""/>
                  </v:shape>
                  <v:shape id="_x0000_s2334" type="#_x0000_t75" style="position:absolute;left:10699;top:11037;width:210;height:317">
                    <v:imagedata r:id="rId138" o:title=""/>
                  </v:shape>
                  <v:shape id="_x0000_s2335" type="#_x0000_t75" style="position:absolute;left:10478;top:10678;width:244;height:317">
                    <v:imagedata r:id="rId139" o:title=""/>
                  </v:shape>
                  <v:shape id="_x0000_s2336" type="#_x0000_t75" style="position:absolute;left:10230;top:10183;width:193;height:282">
                    <v:imagedata r:id="rId140" o:title=""/>
                  </v:shape>
                  <v:shape id="_x0000_s2337" type="#_x0000_t75" style="position:absolute;left:9946;top:9990;width:175;height:194">
                    <v:imagedata r:id="rId141" o:title=""/>
                  </v:shape>
                  <v:shape id="_x0000_s2338" type="#_x0000_t75" style="position:absolute;left:9575;top:10761;width:210;height:229">
                    <v:imagedata r:id="rId142" o:title=""/>
                  </v:shape>
                </v:group>
                <o:OLEObject Type="Embed" ProgID="Equation.DSMT4" ShapeID="_x0000_s2332" DrawAspect="Content" ObjectID="_1664952763" r:id="rId143"/>
                <o:OLEObject Type="Embed" ProgID="Equation.DSMT4" ShapeID="_x0000_s2333" DrawAspect="Content" ObjectID="_1664952764" r:id="rId144"/>
                <o:OLEObject Type="Embed" ProgID="Equation.DSMT4" ShapeID="_x0000_s2334" DrawAspect="Content" ObjectID="_1664952765" r:id="rId145"/>
                <o:OLEObject Type="Embed" ProgID="Equation.DSMT4" ShapeID="_x0000_s2335" DrawAspect="Content" ObjectID="_1664952766" r:id="rId146"/>
                <o:OLEObject Type="Embed" ProgID="Equation.DSMT4" ShapeID="_x0000_s2336" DrawAspect="Content" ObjectID="_1664952767" r:id="rId147"/>
                <o:OLEObject Type="Embed" ProgID="Equation.DSMT4" ShapeID="_x0000_s2337" DrawAspect="Content" ObjectID="_1664952768" r:id="rId148"/>
                <o:OLEObject Type="Embed" ProgID="Equation.DSMT4" ShapeID="_x0000_s2338" DrawAspect="Content" ObjectID="_1664952769" r:id="rId149"/>
              </w:object>
            </w:r>
            <w:r>
              <w:rPr>
                <w:spacing w:val="-10"/>
                <w:position w:val="-80"/>
                <w:sz w:val="26"/>
                <w:szCs w:val="26"/>
              </w:rPr>
              <w:pict w14:anchorId="63B84557">
                <v:shape id="_x0000_i1301" type="#_x0000_t75" style="width:142.95pt;height:85.95pt">
                  <v:imagedata r:id="rId150" o:title=""/>
                </v:shape>
              </w:pict>
            </w:r>
          </w:p>
        </w:tc>
      </w:tr>
      <w:tr w:rsidR="00455169" w:rsidRPr="00C220C7" w14:paraId="286C41B4" w14:textId="77777777" w:rsidTr="00455169">
        <w:tc>
          <w:tcPr>
            <w:tcW w:w="3219" w:type="dxa"/>
            <w:tcBorders>
              <w:top w:val="nil"/>
              <w:bottom w:val="single" w:sz="8" w:space="0" w:color="auto"/>
            </w:tcBorders>
            <w:shd w:val="clear" w:color="auto" w:fill="auto"/>
          </w:tcPr>
          <w:p w14:paraId="3C779643" w14:textId="77777777" w:rsidR="00455169" w:rsidRPr="00C220C7" w:rsidRDefault="00455169" w:rsidP="00107466">
            <w:pPr>
              <w:rPr>
                <w:spacing w:val="-10"/>
                <w:sz w:val="26"/>
                <w:szCs w:val="26"/>
              </w:rPr>
            </w:pPr>
            <w:r w:rsidRPr="00C220C7">
              <w:rPr>
                <w:spacing w:val="-10"/>
                <w:sz w:val="26"/>
                <w:szCs w:val="26"/>
              </w:rPr>
              <w:t>* GV  cho HS laøm baøi 44 (81) SBT.(Coù theå ñöa saün baøi giaûi ôû baûng phuï ñeå höôùng daãn)</w:t>
            </w:r>
          </w:p>
          <w:p w14:paraId="52CC6DCB" w14:textId="77777777" w:rsidR="00455169" w:rsidRPr="00C220C7" w:rsidRDefault="00455169" w:rsidP="00107466">
            <w:pPr>
              <w:rPr>
                <w:b/>
                <w:i/>
                <w:spacing w:val="-10"/>
                <w:sz w:val="26"/>
                <w:szCs w:val="26"/>
              </w:rPr>
            </w:pPr>
            <w:r w:rsidRPr="00C220C7">
              <w:rPr>
                <w:b/>
                <w:i/>
                <w:spacing w:val="-10"/>
                <w:sz w:val="26"/>
                <w:szCs w:val="26"/>
              </w:rPr>
              <w:t xml:space="preserve">Chöùng minh raèng: </w:t>
            </w:r>
          </w:p>
          <w:p w14:paraId="079CF358" w14:textId="77777777" w:rsidR="00455169" w:rsidRPr="00C220C7" w:rsidRDefault="00455169" w:rsidP="00107466">
            <w:pPr>
              <w:rPr>
                <w:spacing w:val="-10"/>
                <w:sz w:val="26"/>
                <w:szCs w:val="26"/>
              </w:rPr>
            </w:pPr>
            <w:r w:rsidRPr="00C220C7">
              <w:rPr>
                <w:spacing w:val="-10"/>
                <w:sz w:val="26"/>
                <w:szCs w:val="26"/>
              </w:rPr>
              <w:lastRenderedPageBreak/>
              <w:t xml:space="preserve">Neáu hai goùc nhoïn </w:t>
            </w:r>
            <w:r>
              <w:rPr>
                <w:spacing w:val="-10"/>
                <w:position w:val="-10"/>
                <w:sz w:val="26"/>
                <w:szCs w:val="26"/>
              </w:rPr>
              <w:pict w14:anchorId="2F48F485">
                <v:shape id="_x0000_i1302" type="#_x0000_t75" style="width:23.65pt;height:20.4pt">
                  <v:imagedata r:id="rId151" o:title=""/>
                </v:shape>
              </w:pict>
            </w:r>
            <w:r w:rsidRPr="00C220C7">
              <w:rPr>
                <w:spacing w:val="-10"/>
                <w:sz w:val="26"/>
                <w:szCs w:val="26"/>
              </w:rPr>
              <w:t xml:space="preserve">vaø </w:t>
            </w:r>
            <w:r>
              <w:rPr>
                <w:spacing w:val="-10"/>
                <w:position w:val="-10"/>
                <w:sz w:val="26"/>
                <w:szCs w:val="26"/>
              </w:rPr>
              <w:pict w14:anchorId="1CD96AF6">
                <v:shape id="_x0000_i1303" type="#_x0000_t75" style="width:29pt;height:21.5pt">
                  <v:imagedata r:id="rId152" o:title=""/>
                </v:shape>
              </w:pict>
            </w:r>
            <w:r w:rsidRPr="00C220C7">
              <w:rPr>
                <w:spacing w:val="-10"/>
                <w:sz w:val="26"/>
                <w:szCs w:val="26"/>
              </w:rPr>
              <w:t xml:space="preserve"> coù </w:t>
            </w:r>
            <w:r>
              <w:rPr>
                <w:spacing w:val="-10"/>
                <w:position w:val="-10"/>
                <w:sz w:val="26"/>
                <w:szCs w:val="26"/>
              </w:rPr>
              <w:pict w14:anchorId="5BE90E45">
                <v:shape id="_x0000_i1304" type="#_x0000_t75" style="width:99.95pt;height:18.25pt">
                  <v:imagedata r:id="rId153" o:title=""/>
                </v:shape>
              </w:pict>
            </w:r>
            <w:r w:rsidRPr="00C220C7">
              <w:rPr>
                <w:spacing w:val="-10"/>
                <w:sz w:val="26"/>
                <w:szCs w:val="26"/>
              </w:rPr>
              <w:t xml:space="preserve"> thì </w:t>
            </w:r>
            <w:r>
              <w:rPr>
                <w:spacing w:val="-10"/>
                <w:position w:val="-10"/>
                <w:sz w:val="26"/>
                <w:szCs w:val="26"/>
              </w:rPr>
              <w:pict w14:anchorId="16D56208">
                <v:shape id="_x0000_i1305" type="#_x0000_t75" style="width:60.7pt;height:20.95pt">
                  <v:imagedata r:id="rId154" o:title=""/>
                </v:shape>
              </w:pict>
            </w:r>
          </w:p>
          <w:p w14:paraId="2B302E58" w14:textId="77777777" w:rsidR="00455169" w:rsidRPr="00C220C7" w:rsidRDefault="00455169" w:rsidP="00107466">
            <w:pPr>
              <w:rPr>
                <w:spacing w:val="-10"/>
                <w:sz w:val="26"/>
                <w:szCs w:val="26"/>
              </w:rPr>
            </w:pPr>
            <w:r w:rsidRPr="00C220C7">
              <w:rPr>
                <w:b/>
                <w:spacing w:val="-10"/>
                <w:sz w:val="26"/>
                <w:szCs w:val="26"/>
              </w:rPr>
              <w:t>Hoûi:</w:t>
            </w:r>
            <w:r w:rsidRPr="00C220C7">
              <w:rPr>
                <w:spacing w:val="-10"/>
                <w:sz w:val="26"/>
                <w:szCs w:val="26"/>
              </w:rPr>
              <w:t xml:space="preserve">  GV gôïi yù: Goïi giao ñieåm cuûa</w:t>
            </w:r>
            <w:r>
              <w:rPr>
                <w:spacing w:val="-10"/>
                <w:position w:val="-10"/>
                <w:sz w:val="26"/>
                <w:szCs w:val="26"/>
              </w:rPr>
              <w:pict w14:anchorId="131E9524">
                <v:shape id="_x0000_i1306" type="#_x0000_t75" style="width:53.75pt;height:18.25pt">
                  <v:imagedata r:id="rId155" o:title=""/>
                </v:shape>
              </w:pict>
            </w:r>
            <w:r w:rsidRPr="00C220C7">
              <w:rPr>
                <w:spacing w:val="-10"/>
                <w:sz w:val="26"/>
                <w:szCs w:val="26"/>
              </w:rPr>
              <w:t xml:space="preserve">laø E. Ta chöùng minh </w:t>
            </w:r>
            <w:r>
              <w:rPr>
                <w:spacing w:val="-10"/>
                <w:position w:val="-10"/>
                <w:sz w:val="26"/>
                <w:szCs w:val="26"/>
              </w:rPr>
              <w:pict w14:anchorId="174C3D74">
                <v:shape id="_x0000_i1307" type="#_x0000_t75" style="width:27.95pt;height:20.4pt">
                  <v:imagedata r:id="rId156" o:title=""/>
                </v:shape>
              </w:pict>
            </w:r>
            <w:r w:rsidRPr="00C220C7">
              <w:rPr>
                <w:spacing w:val="-10"/>
                <w:sz w:val="26"/>
                <w:szCs w:val="26"/>
              </w:rPr>
              <w:t>vaø</w:t>
            </w:r>
            <w:r>
              <w:rPr>
                <w:spacing w:val="-10"/>
                <w:position w:val="-10"/>
                <w:sz w:val="26"/>
                <w:szCs w:val="26"/>
              </w:rPr>
              <w:pict w14:anchorId="62DE4788">
                <v:shape id="_x0000_i1308" type="#_x0000_t75" style="width:39.75pt;height:21.5pt">
                  <v:imagedata r:id="rId157" o:title=""/>
                </v:shape>
              </w:pict>
            </w:r>
            <w:r w:rsidRPr="00C220C7">
              <w:rPr>
                <w:spacing w:val="-10"/>
                <w:sz w:val="26"/>
                <w:szCs w:val="26"/>
              </w:rPr>
              <w:t>cuøng baèng moät goùc thöù ba .</w:t>
            </w:r>
          </w:p>
          <w:p w14:paraId="726EA25C" w14:textId="77777777" w:rsidR="00455169" w:rsidRPr="00C220C7" w:rsidRDefault="00455169" w:rsidP="00107466">
            <w:pPr>
              <w:rPr>
                <w:spacing w:val="-10"/>
                <w:sz w:val="26"/>
                <w:szCs w:val="26"/>
              </w:rPr>
            </w:pPr>
            <w:r w:rsidRPr="00C220C7">
              <w:rPr>
                <w:spacing w:val="-10"/>
                <w:sz w:val="26"/>
                <w:szCs w:val="26"/>
              </w:rPr>
              <w:t>*GV giôùi</w:t>
            </w:r>
            <w:r w:rsidRPr="00C220C7">
              <w:rPr>
                <w:spacing w:val="-10"/>
                <w:sz w:val="24"/>
              </w:rPr>
              <w:t xml:space="preserve"> </w:t>
            </w:r>
            <w:r w:rsidRPr="00C220C7">
              <w:rPr>
                <w:spacing w:val="-10"/>
                <w:sz w:val="26"/>
                <w:szCs w:val="26"/>
              </w:rPr>
              <w:t>thieäu:</w:t>
            </w:r>
          </w:p>
          <w:p w14:paraId="19578CB3" w14:textId="77777777" w:rsidR="00455169" w:rsidRPr="00C220C7" w:rsidRDefault="00455169" w:rsidP="00107466">
            <w:pPr>
              <w:rPr>
                <w:spacing w:val="-10"/>
                <w:sz w:val="26"/>
                <w:szCs w:val="26"/>
              </w:rPr>
            </w:pPr>
            <w:r>
              <w:rPr>
                <w:spacing w:val="-10"/>
                <w:position w:val="-10"/>
                <w:sz w:val="26"/>
                <w:szCs w:val="26"/>
              </w:rPr>
              <w:pict w14:anchorId="046B15AF">
                <v:shape id="_x0000_i1309" type="#_x0000_t75" style="width:27.95pt;height:20.4pt">
                  <v:imagedata r:id="rId156" o:title=""/>
                </v:shape>
              </w:pict>
            </w:r>
            <w:r w:rsidRPr="00C220C7">
              <w:rPr>
                <w:spacing w:val="-10"/>
                <w:sz w:val="26"/>
                <w:szCs w:val="26"/>
              </w:rPr>
              <w:t>vaø</w:t>
            </w:r>
            <w:r>
              <w:rPr>
                <w:spacing w:val="-10"/>
                <w:position w:val="-10"/>
                <w:sz w:val="26"/>
                <w:szCs w:val="26"/>
              </w:rPr>
              <w:pict w14:anchorId="1B2B95EC">
                <v:shape id="_x0000_i1310" type="#_x0000_t75" style="width:39.75pt;height:21.5pt">
                  <v:imagedata r:id="rId157" o:title=""/>
                </v:shape>
              </w:pict>
            </w:r>
            <w:r w:rsidRPr="00C220C7">
              <w:rPr>
                <w:spacing w:val="-10"/>
                <w:sz w:val="26"/>
                <w:szCs w:val="26"/>
              </w:rPr>
              <w:t>laø hai goùc nhoïn coù caïnh töông öùng song song.</w:t>
            </w:r>
          </w:p>
        </w:tc>
        <w:tc>
          <w:tcPr>
            <w:tcW w:w="2751" w:type="dxa"/>
            <w:tcBorders>
              <w:top w:val="nil"/>
              <w:bottom w:val="single" w:sz="8" w:space="0" w:color="auto"/>
            </w:tcBorders>
            <w:shd w:val="clear" w:color="auto" w:fill="auto"/>
          </w:tcPr>
          <w:p w14:paraId="4EBD6A72" w14:textId="77777777" w:rsidR="00455169" w:rsidRPr="00C220C7" w:rsidRDefault="00455169" w:rsidP="00107466">
            <w:pPr>
              <w:rPr>
                <w:spacing w:val="-10"/>
                <w:sz w:val="26"/>
                <w:szCs w:val="26"/>
              </w:rPr>
            </w:pPr>
          </w:p>
          <w:p w14:paraId="53A972D3" w14:textId="77777777" w:rsidR="00455169" w:rsidRPr="00C220C7" w:rsidRDefault="00455169" w:rsidP="00107466">
            <w:pPr>
              <w:rPr>
                <w:spacing w:val="-10"/>
                <w:sz w:val="26"/>
                <w:szCs w:val="26"/>
              </w:rPr>
            </w:pPr>
          </w:p>
          <w:p w14:paraId="26A6F992" w14:textId="77777777" w:rsidR="00455169" w:rsidRPr="00C220C7" w:rsidRDefault="00455169" w:rsidP="00107466">
            <w:pPr>
              <w:rPr>
                <w:spacing w:val="-10"/>
                <w:sz w:val="26"/>
                <w:szCs w:val="26"/>
              </w:rPr>
            </w:pPr>
          </w:p>
          <w:p w14:paraId="6EC1259C" w14:textId="77777777" w:rsidR="00455169" w:rsidRPr="00C220C7" w:rsidRDefault="00455169" w:rsidP="00107466">
            <w:pPr>
              <w:rPr>
                <w:spacing w:val="-10"/>
                <w:sz w:val="26"/>
                <w:szCs w:val="26"/>
              </w:rPr>
            </w:pPr>
          </w:p>
          <w:p w14:paraId="02CCCE22" w14:textId="77777777" w:rsidR="00455169" w:rsidRPr="00C220C7" w:rsidRDefault="00455169" w:rsidP="00107466">
            <w:pPr>
              <w:rPr>
                <w:spacing w:val="-10"/>
                <w:sz w:val="26"/>
                <w:szCs w:val="26"/>
              </w:rPr>
            </w:pPr>
          </w:p>
          <w:p w14:paraId="060C9698" w14:textId="77777777" w:rsidR="00455169" w:rsidRPr="00C220C7" w:rsidRDefault="00455169" w:rsidP="00107466">
            <w:pPr>
              <w:rPr>
                <w:b/>
                <w:spacing w:val="-10"/>
                <w:sz w:val="26"/>
                <w:szCs w:val="26"/>
              </w:rPr>
            </w:pPr>
          </w:p>
          <w:p w14:paraId="2BF9E717" w14:textId="77777777" w:rsidR="00455169" w:rsidRPr="00C220C7" w:rsidRDefault="00455169" w:rsidP="00107466">
            <w:pPr>
              <w:rPr>
                <w:b/>
                <w:spacing w:val="-10"/>
                <w:sz w:val="26"/>
                <w:szCs w:val="26"/>
              </w:rPr>
            </w:pPr>
          </w:p>
          <w:p w14:paraId="2D232BB9" w14:textId="77777777" w:rsidR="00455169" w:rsidRPr="00C220C7" w:rsidRDefault="00455169" w:rsidP="00107466">
            <w:pPr>
              <w:rPr>
                <w:b/>
                <w:spacing w:val="-10"/>
                <w:sz w:val="26"/>
                <w:szCs w:val="26"/>
              </w:rPr>
            </w:pPr>
          </w:p>
          <w:p w14:paraId="395122A6" w14:textId="77777777" w:rsidR="00455169" w:rsidRPr="00C220C7" w:rsidRDefault="00455169" w:rsidP="00107466">
            <w:pPr>
              <w:rPr>
                <w:spacing w:val="-10"/>
                <w:sz w:val="26"/>
                <w:szCs w:val="26"/>
              </w:rPr>
            </w:pPr>
            <w:r w:rsidRPr="00C220C7">
              <w:rPr>
                <w:b/>
                <w:spacing w:val="-10"/>
                <w:sz w:val="26"/>
                <w:szCs w:val="26"/>
              </w:rPr>
              <w:t xml:space="preserve">Ñaùp: </w:t>
            </w:r>
            <w:r w:rsidRPr="00C220C7">
              <w:rPr>
                <w:spacing w:val="-10"/>
                <w:sz w:val="26"/>
                <w:szCs w:val="26"/>
              </w:rPr>
              <w:t>Cuøng baèng goùc</w:t>
            </w:r>
            <w:r>
              <w:rPr>
                <w:spacing w:val="-10"/>
                <w:position w:val="-10"/>
                <w:sz w:val="26"/>
                <w:szCs w:val="26"/>
              </w:rPr>
              <w:pict w14:anchorId="72232CD0">
                <v:shape id="_x0000_i1311" type="#_x0000_t75" style="width:25.8pt;height:21.5pt">
                  <v:imagedata r:id="rId158" o:title=""/>
                </v:shape>
              </w:pict>
            </w:r>
          </w:p>
        </w:tc>
        <w:tc>
          <w:tcPr>
            <w:tcW w:w="3375" w:type="dxa"/>
            <w:tcBorders>
              <w:top w:val="nil"/>
              <w:bottom w:val="single" w:sz="8" w:space="0" w:color="auto"/>
            </w:tcBorders>
            <w:shd w:val="clear" w:color="auto" w:fill="auto"/>
          </w:tcPr>
          <w:p w14:paraId="78AB129B" w14:textId="77777777" w:rsidR="00455169" w:rsidRPr="00C220C7" w:rsidRDefault="00455169" w:rsidP="00107466">
            <w:pPr>
              <w:rPr>
                <w:spacing w:val="-10"/>
                <w:sz w:val="26"/>
                <w:szCs w:val="26"/>
                <w:u w:val="single"/>
              </w:rPr>
            </w:pPr>
            <w:r w:rsidRPr="00C220C7">
              <w:rPr>
                <w:b/>
                <w:spacing w:val="-10"/>
                <w:sz w:val="26"/>
                <w:szCs w:val="26"/>
                <w:u w:val="single"/>
              </w:rPr>
              <w:lastRenderedPageBreak/>
              <w:t>Baøi 44 (81)</w:t>
            </w:r>
          </w:p>
          <w:p w14:paraId="55F5B3CD" w14:textId="3B53B790" w:rsidR="00455169" w:rsidRPr="00C220C7" w:rsidRDefault="00455169" w:rsidP="00107466">
            <w:pPr>
              <w:rPr>
                <w:spacing w:val="-10"/>
                <w:sz w:val="26"/>
                <w:szCs w:val="26"/>
              </w:rPr>
            </w:pPr>
          </w:p>
          <w:p w14:paraId="4DFFA41A" w14:textId="77777777" w:rsidR="00455169" w:rsidRPr="00C220C7" w:rsidRDefault="00455169" w:rsidP="00107466">
            <w:pPr>
              <w:rPr>
                <w:spacing w:val="-10"/>
                <w:sz w:val="26"/>
                <w:szCs w:val="26"/>
              </w:rPr>
            </w:pPr>
          </w:p>
          <w:p w14:paraId="6347511C" w14:textId="77777777" w:rsidR="00455169" w:rsidRPr="00C220C7" w:rsidRDefault="00455169" w:rsidP="00107466">
            <w:pPr>
              <w:rPr>
                <w:spacing w:val="-10"/>
                <w:sz w:val="26"/>
                <w:szCs w:val="26"/>
              </w:rPr>
            </w:pPr>
          </w:p>
          <w:p w14:paraId="41FF8CF1" w14:textId="77777777" w:rsidR="00455169" w:rsidRPr="00C220C7" w:rsidRDefault="00455169" w:rsidP="00107466">
            <w:pPr>
              <w:rPr>
                <w:spacing w:val="-10"/>
                <w:sz w:val="26"/>
                <w:szCs w:val="26"/>
              </w:rPr>
            </w:pPr>
          </w:p>
          <w:p w14:paraId="03CED75D" w14:textId="77777777" w:rsidR="00455169" w:rsidRPr="00C220C7" w:rsidRDefault="00455169" w:rsidP="00107466">
            <w:pPr>
              <w:rPr>
                <w:spacing w:val="-10"/>
                <w:sz w:val="26"/>
                <w:szCs w:val="26"/>
              </w:rPr>
            </w:pPr>
            <w:r>
              <w:rPr>
                <w:b/>
                <w:noProof/>
                <w:spacing w:val="-10"/>
                <w:sz w:val="26"/>
                <w:szCs w:val="26"/>
              </w:rPr>
              <w:object w:dxaOrig="1440" w:dyaOrig="1440" w14:anchorId="42C1ED37">
                <v:group id="_x0000_s2339" style="position:absolute;margin-left:19.6pt;margin-top:13.5pt;width:134.25pt;height:62.5pt;z-index:251711488" coordorigin="8382,6464" coordsize="2685,1250">
                  <v:shape id="_x0000_s2340" type="#_x0000_t75" style="position:absolute;left:8867;top:6464;width:2024;height:810">
                    <v:imagedata r:id="rId159" o:title=""/>
                  </v:shape>
                  <v:shape id="_x0000_s2341" type="#_x0000_t75" style="position:absolute;left:8382;top:6762;width:355;height:230">
                    <v:imagedata r:id="rId47" o:title=""/>
                  </v:shape>
                  <v:shape id="_x0000_s2342" type="#_x0000_t75" style="position:absolute;left:8397;top:7446;width:337;height:212">
                    <v:imagedata r:id="rId46" o:title=""/>
                  </v:shape>
                  <v:line id="_x0000_s2343" style="position:absolute" from="8784,6642" to="8791,7658"/>
                  <v:line id="_x0000_s2344" style="position:absolute;rotation:-90;flip:y" from="9731,5919" to="9739,8584"/>
                  <v:shape id="_x0000_s2345" type="#_x0000_t75" style="position:absolute;left:8887;top:7289;width:1197;height:425">
                    <v:imagedata r:id="rId160" o:title=""/>
                  </v:shape>
                </v:group>
                <o:OLEObject Type="Embed" ProgID="Equation.DSMT4" ShapeID="_x0000_s2340" DrawAspect="Content" ObjectID="_1664952770" r:id="rId161"/>
                <o:OLEObject Type="Embed" ProgID="Equation.DSMT4" ShapeID="_x0000_s2341" DrawAspect="Content" ObjectID="_1664952771" r:id="rId162"/>
                <o:OLEObject Type="Embed" ProgID="Equation.DSMT4" ShapeID="_x0000_s2342" DrawAspect="Content" ObjectID="_1664952772" r:id="rId163"/>
                <o:OLEObject Type="Embed" ProgID="Equation.DSMT4" ShapeID="_x0000_s2345" DrawAspect="Content" ObjectID="_1664952773" r:id="rId164"/>
              </w:object>
            </w:r>
          </w:p>
          <w:p w14:paraId="3128CE26" w14:textId="77777777" w:rsidR="00455169" w:rsidRPr="00C220C7" w:rsidRDefault="00455169" w:rsidP="00107466">
            <w:pPr>
              <w:rPr>
                <w:spacing w:val="-10"/>
                <w:sz w:val="26"/>
                <w:szCs w:val="26"/>
              </w:rPr>
            </w:pPr>
          </w:p>
          <w:p w14:paraId="05794699" w14:textId="77777777" w:rsidR="00455169" w:rsidRPr="00C220C7" w:rsidRDefault="00455169" w:rsidP="00107466">
            <w:pPr>
              <w:rPr>
                <w:spacing w:val="-10"/>
                <w:sz w:val="26"/>
                <w:szCs w:val="26"/>
              </w:rPr>
            </w:pPr>
          </w:p>
          <w:p w14:paraId="1896174D" w14:textId="77777777" w:rsidR="00455169" w:rsidRPr="00C220C7" w:rsidRDefault="00455169" w:rsidP="00107466">
            <w:pPr>
              <w:rPr>
                <w:spacing w:val="-10"/>
                <w:sz w:val="26"/>
                <w:szCs w:val="26"/>
              </w:rPr>
            </w:pPr>
          </w:p>
          <w:p w14:paraId="5108B5E5" w14:textId="77777777" w:rsidR="00455169" w:rsidRPr="00C220C7" w:rsidRDefault="00455169" w:rsidP="00107466">
            <w:pPr>
              <w:rPr>
                <w:spacing w:val="-10"/>
                <w:sz w:val="26"/>
                <w:szCs w:val="26"/>
              </w:rPr>
            </w:pPr>
          </w:p>
          <w:p w14:paraId="5636F2A0" w14:textId="77777777" w:rsidR="00455169" w:rsidRPr="00C220C7" w:rsidRDefault="00455169" w:rsidP="00107466">
            <w:pPr>
              <w:rPr>
                <w:b/>
                <w:spacing w:val="-10"/>
                <w:sz w:val="26"/>
                <w:szCs w:val="26"/>
              </w:rPr>
            </w:pPr>
            <w:r w:rsidRPr="00C220C7">
              <w:rPr>
                <w:b/>
                <w:spacing w:val="-10"/>
                <w:sz w:val="26"/>
                <w:szCs w:val="26"/>
                <w:u w:val="single"/>
              </w:rPr>
              <w:t>Chöùng minh</w:t>
            </w:r>
            <w:r w:rsidRPr="00C220C7">
              <w:rPr>
                <w:b/>
                <w:spacing w:val="-10"/>
                <w:sz w:val="26"/>
                <w:szCs w:val="26"/>
              </w:rPr>
              <w:t>:</w:t>
            </w:r>
          </w:p>
          <w:p w14:paraId="1506B533" w14:textId="77777777" w:rsidR="00455169" w:rsidRPr="00C220C7" w:rsidRDefault="00455169" w:rsidP="00107466">
            <w:pPr>
              <w:rPr>
                <w:spacing w:val="-10"/>
                <w:sz w:val="26"/>
                <w:szCs w:val="26"/>
              </w:rPr>
            </w:pPr>
            <w:r>
              <w:rPr>
                <w:spacing w:val="-10"/>
                <w:position w:val="-10"/>
                <w:sz w:val="26"/>
                <w:szCs w:val="26"/>
              </w:rPr>
              <w:pict w14:anchorId="4A7B1C9A">
                <v:shape id="_x0000_i1312" type="#_x0000_t75" style="width:58.05pt;height:21.5pt">
                  <v:imagedata r:id="rId165" o:title=""/>
                </v:shape>
              </w:pict>
            </w:r>
            <w:r w:rsidRPr="00C220C7">
              <w:rPr>
                <w:spacing w:val="-10"/>
                <w:sz w:val="26"/>
                <w:szCs w:val="26"/>
              </w:rPr>
              <w:t xml:space="preserve">(ñoàng vò vì </w:t>
            </w:r>
            <w:r>
              <w:rPr>
                <w:spacing w:val="-10"/>
                <w:position w:val="-6"/>
                <w:sz w:val="26"/>
                <w:szCs w:val="26"/>
              </w:rPr>
              <w:pict w14:anchorId="70050F4B">
                <v:shape id="_x0000_i1313" type="#_x0000_t75" style="width:38.7pt;height:16.1pt">
                  <v:imagedata r:id="rId166" o:title=""/>
                </v:shape>
              </w:pict>
            </w:r>
            <w:r w:rsidRPr="00C220C7">
              <w:rPr>
                <w:spacing w:val="-10"/>
                <w:sz w:val="26"/>
                <w:szCs w:val="26"/>
              </w:rPr>
              <w:t>)</w:t>
            </w:r>
          </w:p>
          <w:p w14:paraId="3D622D89" w14:textId="77777777" w:rsidR="00455169" w:rsidRPr="00C220C7" w:rsidRDefault="00455169" w:rsidP="00107466">
            <w:pPr>
              <w:rPr>
                <w:spacing w:val="-10"/>
                <w:sz w:val="26"/>
                <w:szCs w:val="26"/>
              </w:rPr>
            </w:pPr>
            <w:r>
              <w:rPr>
                <w:spacing w:val="-10"/>
                <w:position w:val="-10"/>
                <w:sz w:val="26"/>
                <w:szCs w:val="26"/>
              </w:rPr>
              <w:pict w14:anchorId="0D2897CD">
                <v:shape id="_x0000_i1314" type="#_x0000_t75" style="width:56.95pt;height:21.5pt">
                  <v:imagedata r:id="rId167" o:title=""/>
                </v:shape>
              </w:pict>
            </w:r>
            <w:r w:rsidRPr="00C220C7">
              <w:rPr>
                <w:spacing w:val="-10"/>
                <w:sz w:val="26"/>
                <w:szCs w:val="26"/>
              </w:rPr>
              <w:t>(ñoàng vò vì</w:t>
            </w:r>
            <w:r>
              <w:rPr>
                <w:spacing w:val="-10"/>
                <w:position w:val="-10"/>
                <w:sz w:val="26"/>
                <w:szCs w:val="26"/>
              </w:rPr>
              <w:pict w14:anchorId="69544825">
                <v:shape id="_x0000_i1315" type="#_x0000_t75" style="width:41.9pt;height:18.25pt">
                  <v:imagedata r:id="rId168" o:title=""/>
                </v:shape>
              </w:pict>
            </w:r>
            <w:r w:rsidRPr="00C220C7">
              <w:rPr>
                <w:spacing w:val="-10"/>
                <w:sz w:val="26"/>
                <w:szCs w:val="26"/>
              </w:rPr>
              <w:t>)</w:t>
            </w:r>
          </w:p>
          <w:p w14:paraId="7A79A999" w14:textId="77777777" w:rsidR="00455169" w:rsidRPr="00C220C7" w:rsidRDefault="00455169" w:rsidP="00107466">
            <w:pPr>
              <w:rPr>
                <w:spacing w:val="-10"/>
                <w:sz w:val="26"/>
                <w:szCs w:val="26"/>
              </w:rPr>
            </w:pPr>
            <w:r>
              <w:rPr>
                <w:spacing w:val="-10"/>
                <w:position w:val="-10"/>
                <w:sz w:val="26"/>
                <w:szCs w:val="26"/>
              </w:rPr>
              <w:pict w14:anchorId="6160A7E1">
                <v:shape id="_x0000_i1316" type="#_x0000_t75" style="width:80.6pt;height:21.5pt">
                  <v:imagedata r:id="rId169" o:title=""/>
                </v:shape>
              </w:pict>
            </w:r>
          </w:p>
        </w:tc>
      </w:tr>
    </w:tbl>
    <w:p w14:paraId="16BE7B6E" w14:textId="77777777" w:rsidR="00F6039B" w:rsidRPr="00C220C7" w:rsidRDefault="00F6039B" w:rsidP="00F6039B">
      <w:pPr>
        <w:rPr>
          <w:spacing w:val="-10"/>
          <w:sz w:val="26"/>
          <w:szCs w:val="26"/>
        </w:rPr>
      </w:pPr>
      <w:r w:rsidRPr="00C220C7">
        <w:rPr>
          <w:spacing w:val="-10"/>
          <w:sz w:val="26"/>
          <w:szCs w:val="26"/>
        </w:rPr>
        <w:lastRenderedPageBreak/>
        <w:tab/>
      </w:r>
    </w:p>
    <w:p w14:paraId="2491FA9D" w14:textId="3C183A3F" w:rsidR="00F6039B" w:rsidRPr="00C220C7" w:rsidRDefault="00F6039B" w:rsidP="00F6039B">
      <w:pPr>
        <w:ind w:firstLine="720"/>
        <w:rPr>
          <w:spacing w:val="-10"/>
          <w:sz w:val="26"/>
          <w:szCs w:val="26"/>
        </w:rPr>
      </w:pPr>
      <w:r w:rsidRPr="00C220C7">
        <w:rPr>
          <w:b/>
          <w:spacing w:val="-10"/>
          <w:sz w:val="26"/>
          <w:szCs w:val="26"/>
        </w:rPr>
        <w:t xml:space="preserve">4. </w:t>
      </w:r>
      <w:r w:rsidRPr="00C220C7">
        <w:rPr>
          <w:b/>
          <w:spacing w:val="-10"/>
          <w:sz w:val="26"/>
          <w:szCs w:val="26"/>
          <w:u w:val="single"/>
        </w:rPr>
        <w:t>Daën doø HS chuaån bò cho tieát hoïc tieáp theo</w:t>
      </w:r>
      <w:r w:rsidRPr="00C220C7">
        <w:rPr>
          <w:b/>
          <w:spacing w:val="-10"/>
          <w:sz w:val="26"/>
          <w:szCs w:val="26"/>
        </w:rPr>
        <w:t>:</w:t>
      </w:r>
      <w:r w:rsidRPr="00C220C7">
        <w:rPr>
          <w:spacing w:val="-10"/>
          <w:sz w:val="26"/>
          <w:szCs w:val="26"/>
        </w:rPr>
        <w:t xml:space="preserve"> </w:t>
      </w:r>
    </w:p>
    <w:p w14:paraId="0F480FBC" w14:textId="77777777" w:rsidR="00F6039B" w:rsidRPr="00C220C7" w:rsidRDefault="00F6039B" w:rsidP="00F6039B">
      <w:pPr>
        <w:ind w:left="720"/>
        <w:rPr>
          <w:spacing w:val="-10"/>
          <w:sz w:val="26"/>
          <w:szCs w:val="26"/>
        </w:rPr>
      </w:pPr>
      <w:r w:rsidRPr="00C220C7">
        <w:rPr>
          <w:i/>
          <w:spacing w:val="-10"/>
          <w:sz w:val="26"/>
          <w:szCs w:val="26"/>
        </w:rPr>
        <w:t xml:space="preserve">*Ra baøi taäp veà nhaø: </w:t>
      </w:r>
      <w:r w:rsidRPr="00C220C7">
        <w:rPr>
          <w:spacing w:val="-10"/>
          <w:sz w:val="26"/>
          <w:szCs w:val="26"/>
        </w:rPr>
        <w:t xml:space="preserve">Laøm caùc caâu hoûi oân taäp chöông I ( 102, 103) SGK; 54, 55, 57 (103, 104) SGK; 43, 45 (81, 82) SBT. </w:t>
      </w:r>
    </w:p>
    <w:p w14:paraId="5A9069B3" w14:textId="77777777" w:rsidR="00F6039B" w:rsidRPr="00C220C7" w:rsidRDefault="00F6039B" w:rsidP="00F6039B">
      <w:pPr>
        <w:ind w:left="720"/>
        <w:rPr>
          <w:spacing w:val="-10"/>
          <w:sz w:val="26"/>
          <w:szCs w:val="26"/>
        </w:rPr>
      </w:pPr>
      <w:r w:rsidRPr="00C220C7">
        <w:rPr>
          <w:i/>
          <w:spacing w:val="-10"/>
          <w:sz w:val="26"/>
          <w:szCs w:val="26"/>
        </w:rPr>
        <w:t xml:space="preserve">*Chuaån bò baøi môùi: </w:t>
      </w:r>
      <w:r w:rsidRPr="00C220C7">
        <w:rPr>
          <w:spacing w:val="-10"/>
          <w:sz w:val="26"/>
          <w:szCs w:val="26"/>
        </w:rPr>
        <w:t>Tieát sau chuùng ta seõ oân taäp chöông .</w:t>
      </w:r>
    </w:p>
    <w:p w14:paraId="7133E006" w14:textId="4E28893F" w:rsidR="00F6039B" w:rsidRDefault="00F6039B" w:rsidP="00F6039B">
      <w:pPr>
        <w:rPr>
          <w:spacing w:val="-10"/>
          <w:sz w:val="26"/>
          <w:szCs w:val="26"/>
        </w:rPr>
      </w:pPr>
      <w:r w:rsidRPr="00C220C7">
        <w:rPr>
          <w:b/>
          <w:spacing w:val="-10"/>
          <w:sz w:val="26"/>
          <w:szCs w:val="26"/>
        </w:rPr>
        <w:t xml:space="preserve">IV.  </w:t>
      </w:r>
      <w:r w:rsidRPr="00C220C7">
        <w:rPr>
          <w:b/>
          <w:spacing w:val="-10"/>
          <w:sz w:val="26"/>
          <w:szCs w:val="26"/>
          <w:u w:val="single"/>
        </w:rPr>
        <w:t>RUÙT KINH NGHIEÄM – BOÅ SUNG</w:t>
      </w:r>
      <w:r w:rsidRPr="00C220C7">
        <w:rPr>
          <w:spacing w:val="-10"/>
          <w:sz w:val="26"/>
          <w:szCs w:val="26"/>
        </w:rPr>
        <w:t>:</w:t>
      </w:r>
    </w:p>
    <w:p w14:paraId="64BCD77F" w14:textId="77777777" w:rsidR="00294041" w:rsidRDefault="00294041" w:rsidP="00294041">
      <w:pPr>
        <w:rPr>
          <w:sz w:val="24"/>
        </w:rPr>
      </w:pPr>
      <w:r>
        <w:rPr>
          <w:sz w:val="24"/>
        </w:rPr>
        <w:t>- Yeâu caàu hoïc sinh veõ sô ñoà tö duy oân taäp chöông 1.</w:t>
      </w:r>
    </w:p>
    <w:p w14:paraId="3BA3FE1A" w14:textId="77777777" w:rsidR="00294041" w:rsidRDefault="00294041" w:rsidP="00294041">
      <w:pPr>
        <w:rPr>
          <w:sz w:val="24"/>
        </w:rPr>
      </w:pPr>
      <w:r>
        <w:rPr>
          <w:sz w:val="24"/>
        </w:rPr>
        <w:t>- Giaùo vieân nhaéc hoïc sinh 5 caùch ñeå chöùng minh 2 ñöôøng thaúng song song.</w:t>
      </w:r>
    </w:p>
    <w:p w14:paraId="0426035E" w14:textId="03DCD811" w:rsidR="00F6039B" w:rsidRDefault="00294041" w:rsidP="00F6039B">
      <w:pPr>
        <w:rPr>
          <w:spacing w:val="-10"/>
          <w:sz w:val="26"/>
          <w:szCs w:val="26"/>
        </w:rPr>
      </w:pPr>
      <w:r>
        <w:rPr>
          <w:spacing w:val="-10"/>
          <w:sz w:val="26"/>
          <w:szCs w:val="26"/>
        </w:rPr>
        <w:t>- Hoïc sinh bieát vaän duïng tính chaát 2 ñöôøng thaúng song song vaøo baøi taäp.</w:t>
      </w:r>
    </w:p>
    <w:p w14:paraId="7D6EC42A" w14:textId="1D68720D" w:rsidR="00F6039B" w:rsidRDefault="00F6039B" w:rsidP="00F6039B">
      <w:pPr>
        <w:rPr>
          <w:spacing w:val="-10"/>
          <w:sz w:val="26"/>
          <w:szCs w:val="26"/>
        </w:rPr>
      </w:pPr>
    </w:p>
    <w:p w14:paraId="4AEC1AB0" w14:textId="5EC8B418" w:rsidR="00F6039B" w:rsidRDefault="00F6039B" w:rsidP="00F6039B">
      <w:pPr>
        <w:rPr>
          <w:spacing w:val="-10"/>
          <w:sz w:val="26"/>
          <w:szCs w:val="26"/>
        </w:rPr>
      </w:pPr>
    </w:p>
    <w:p w14:paraId="54B1D49C" w14:textId="453640FC" w:rsidR="00F6039B" w:rsidRDefault="00F6039B" w:rsidP="00F6039B">
      <w:pPr>
        <w:rPr>
          <w:spacing w:val="-10"/>
          <w:sz w:val="26"/>
          <w:szCs w:val="26"/>
        </w:rPr>
      </w:pPr>
    </w:p>
    <w:p w14:paraId="4D67D4FE" w14:textId="2362FF20" w:rsidR="00F6039B" w:rsidRDefault="00F6039B" w:rsidP="00F6039B">
      <w:pPr>
        <w:rPr>
          <w:spacing w:val="-10"/>
          <w:sz w:val="26"/>
          <w:szCs w:val="26"/>
        </w:rPr>
      </w:pPr>
    </w:p>
    <w:p w14:paraId="27E222DA" w14:textId="295FCFD3" w:rsidR="00F6039B" w:rsidRDefault="00F6039B" w:rsidP="00F6039B">
      <w:pPr>
        <w:rPr>
          <w:spacing w:val="-10"/>
          <w:sz w:val="26"/>
          <w:szCs w:val="26"/>
        </w:rPr>
      </w:pPr>
    </w:p>
    <w:p w14:paraId="5BB4A831" w14:textId="3CA55823" w:rsidR="00F6039B" w:rsidRDefault="00F6039B" w:rsidP="00F6039B">
      <w:pPr>
        <w:rPr>
          <w:spacing w:val="-10"/>
          <w:sz w:val="26"/>
          <w:szCs w:val="26"/>
        </w:rPr>
      </w:pPr>
    </w:p>
    <w:p w14:paraId="2E33059E" w14:textId="766B3C23" w:rsidR="00F6039B" w:rsidRDefault="00F6039B" w:rsidP="00F6039B">
      <w:pPr>
        <w:rPr>
          <w:spacing w:val="-10"/>
          <w:sz w:val="26"/>
          <w:szCs w:val="26"/>
        </w:rPr>
      </w:pPr>
    </w:p>
    <w:p w14:paraId="0AEEFE55" w14:textId="0D9FC0D9" w:rsidR="00F6039B" w:rsidRDefault="00F6039B" w:rsidP="00F6039B">
      <w:pPr>
        <w:rPr>
          <w:spacing w:val="-10"/>
          <w:sz w:val="26"/>
          <w:szCs w:val="26"/>
        </w:rPr>
      </w:pPr>
    </w:p>
    <w:p w14:paraId="44B600A0" w14:textId="1542D205" w:rsidR="00F6039B" w:rsidRDefault="00F6039B" w:rsidP="00F6039B">
      <w:pPr>
        <w:rPr>
          <w:spacing w:val="-10"/>
          <w:sz w:val="26"/>
          <w:szCs w:val="26"/>
        </w:rPr>
      </w:pPr>
    </w:p>
    <w:p w14:paraId="3F7FBFC4" w14:textId="22EC93A7" w:rsidR="00F6039B" w:rsidRDefault="00F6039B" w:rsidP="00F6039B">
      <w:pPr>
        <w:rPr>
          <w:spacing w:val="-10"/>
          <w:sz w:val="26"/>
          <w:szCs w:val="26"/>
        </w:rPr>
      </w:pPr>
    </w:p>
    <w:p w14:paraId="68E93226" w14:textId="5535DCC1" w:rsidR="00F6039B" w:rsidRDefault="00F6039B" w:rsidP="00F6039B">
      <w:pPr>
        <w:rPr>
          <w:spacing w:val="-10"/>
          <w:sz w:val="26"/>
          <w:szCs w:val="26"/>
        </w:rPr>
      </w:pPr>
    </w:p>
    <w:p w14:paraId="0E62C91C" w14:textId="7EC9E759" w:rsidR="00F6039B" w:rsidRDefault="00F6039B" w:rsidP="00F6039B">
      <w:pPr>
        <w:rPr>
          <w:spacing w:val="-10"/>
          <w:sz w:val="26"/>
          <w:szCs w:val="26"/>
        </w:rPr>
      </w:pPr>
    </w:p>
    <w:p w14:paraId="22BD39AB" w14:textId="505A242B" w:rsidR="00F6039B" w:rsidRDefault="00F6039B" w:rsidP="00F6039B">
      <w:pPr>
        <w:rPr>
          <w:spacing w:val="-10"/>
          <w:sz w:val="26"/>
          <w:szCs w:val="26"/>
        </w:rPr>
      </w:pPr>
    </w:p>
    <w:p w14:paraId="2D2A77AA" w14:textId="513D79C4" w:rsidR="00F6039B" w:rsidRDefault="00F6039B" w:rsidP="00F6039B">
      <w:pPr>
        <w:rPr>
          <w:spacing w:val="-10"/>
          <w:sz w:val="26"/>
          <w:szCs w:val="26"/>
        </w:rPr>
      </w:pPr>
    </w:p>
    <w:p w14:paraId="3E753935" w14:textId="32207A66" w:rsidR="00F6039B" w:rsidRDefault="00F6039B" w:rsidP="00F6039B">
      <w:pPr>
        <w:rPr>
          <w:spacing w:val="-10"/>
          <w:sz w:val="26"/>
          <w:szCs w:val="26"/>
        </w:rPr>
      </w:pPr>
    </w:p>
    <w:p w14:paraId="23047439" w14:textId="7CEB6806" w:rsidR="00F6039B" w:rsidRDefault="00F6039B" w:rsidP="00F6039B">
      <w:pPr>
        <w:rPr>
          <w:spacing w:val="-10"/>
          <w:sz w:val="26"/>
          <w:szCs w:val="26"/>
        </w:rPr>
      </w:pPr>
    </w:p>
    <w:p w14:paraId="6E02ACA8" w14:textId="77A69A3F" w:rsidR="00F6039B" w:rsidRDefault="00F6039B" w:rsidP="00F6039B">
      <w:pPr>
        <w:rPr>
          <w:spacing w:val="-10"/>
          <w:sz w:val="26"/>
          <w:szCs w:val="26"/>
        </w:rPr>
      </w:pPr>
    </w:p>
    <w:p w14:paraId="4D784E69" w14:textId="1B64DECC" w:rsidR="00F6039B" w:rsidRDefault="00F6039B" w:rsidP="00F6039B">
      <w:pPr>
        <w:rPr>
          <w:spacing w:val="-10"/>
          <w:sz w:val="26"/>
          <w:szCs w:val="26"/>
        </w:rPr>
      </w:pPr>
    </w:p>
    <w:p w14:paraId="07C40AFC" w14:textId="06E614FB" w:rsidR="00F6039B" w:rsidRDefault="00F6039B" w:rsidP="00F6039B">
      <w:pPr>
        <w:rPr>
          <w:spacing w:val="-10"/>
          <w:sz w:val="26"/>
          <w:szCs w:val="26"/>
        </w:rPr>
      </w:pPr>
    </w:p>
    <w:p w14:paraId="22E17111" w14:textId="77777777" w:rsidR="00455169" w:rsidRDefault="00455169" w:rsidP="00455169">
      <w:pPr>
        <w:tabs>
          <w:tab w:val="left" w:pos="8610"/>
        </w:tabs>
        <w:jc w:val="both"/>
        <w:rPr>
          <w:rFonts w:ascii="Times New Roman" w:hAnsi="Times New Roman"/>
          <w:sz w:val="24"/>
        </w:rPr>
      </w:pPr>
      <w:r>
        <w:rPr>
          <w:rFonts w:ascii="Times New Roman" w:hAnsi="Times New Roman"/>
          <w:sz w:val="24"/>
        </w:rPr>
        <w:t>Tuần 08                                                                                                           Ngày dạy: 28/10/2020</w:t>
      </w:r>
    </w:p>
    <w:p w14:paraId="3DBB6993" w14:textId="4F3FB0CA" w:rsidR="00455169" w:rsidRDefault="00455169" w:rsidP="00455169">
      <w:pPr>
        <w:tabs>
          <w:tab w:val="left" w:pos="8610"/>
        </w:tabs>
        <w:jc w:val="both"/>
        <w:rPr>
          <w:rFonts w:ascii="Times New Roman" w:hAnsi="Times New Roman"/>
          <w:sz w:val="24"/>
        </w:rPr>
      </w:pPr>
      <w:r>
        <w:rPr>
          <w:rFonts w:ascii="Times New Roman" w:hAnsi="Times New Roman"/>
          <w:sz w:val="24"/>
        </w:rPr>
        <w:t>Tiết 1</w:t>
      </w:r>
      <w:r>
        <w:rPr>
          <w:rFonts w:ascii="Times New Roman" w:hAnsi="Times New Roman"/>
          <w:sz w:val="24"/>
        </w:rPr>
        <w:t>6</w:t>
      </w:r>
      <w:r>
        <w:rPr>
          <w:rFonts w:ascii="Times New Roman" w:hAnsi="Times New Roman"/>
          <w:sz w:val="24"/>
        </w:rPr>
        <w:t xml:space="preserve">                                                                                                                     Lớp: 7a2, 7a3</w:t>
      </w:r>
    </w:p>
    <w:p w14:paraId="487336E5" w14:textId="77777777" w:rsidR="00F6039B" w:rsidRPr="00C220C7" w:rsidRDefault="00F6039B" w:rsidP="00F6039B">
      <w:pPr>
        <w:rPr>
          <w:rFonts w:ascii="VNI-Aztek" w:hAnsi="VNI-Aztek"/>
          <w:b/>
          <w:color w:val="808080"/>
          <w:spacing w:val="-10"/>
          <w:sz w:val="36"/>
          <w:szCs w:val="36"/>
        </w:rPr>
      </w:pPr>
      <w:r w:rsidRPr="00C220C7">
        <w:rPr>
          <w:spacing w:val="-10"/>
          <w:sz w:val="26"/>
          <w:szCs w:val="26"/>
        </w:rPr>
        <w:lastRenderedPageBreak/>
        <w:t>Baøi daïy:</w:t>
      </w:r>
      <w:r w:rsidRPr="00C220C7">
        <w:rPr>
          <w:spacing w:val="-10"/>
          <w:sz w:val="26"/>
          <w:szCs w:val="26"/>
        </w:rPr>
        <w:tab/>
      </w:r>
      <w:r w:rsidRPr="00C220C7">
        <w:rPr>
          <w:spacing w:val="-10"/>
          <w:sz w:val="26"/>
          <w:szCs w:val="26"/>
        </w:rPr>
        <w:tab/>
      </w:r>
      <w:r w:rsidRPr="00C220C7">
        <w:rPr>
          <w:spacing w:val="-10"/>
          <w:sz w:val="26"/>
          <w:szCs w:val="26"/>
        </w:rPr>
        <w:tab/>
      </w:r>
      <w:r w:rsidRPr="00C220C7">
        <w:rPr>
          <w:b/>
          <w:color w:val="000000"/>
          <w:spacing w:val="-10"/>
          <w:sz w:val="36"/>
          <w:szCs w:val="36"/>
        </w:rPr>
        <w:t>LUYEÄN  TAÄP</w:t>
      </w:r>
    </w:p>
    <w:p w14:paraId="070DBAA6" w14:textId="77777777" w:rsidR="00F6039B" w:rsidRPr="00C220C7" w:rsidRDefault="00F6039B" w:rsidP="00F6039B">
      <w:pPr>
        <w:rPr>
          <w:b/>
          <w:spacing w:val="-10"/>
          <w:sz w:val="26"/>
          <w:szCs w:val="26"/>
        </w:rPr>
      </w:pPr>
      <w:r w:rsidRPr="00C220C7">
        <w:rPr>
          <w:b/>
          <w:spacing w:val="-10"/>
          <w:sz w:val="26"/>
          <w:szCs w:val="26"/>
        </w:rPr>
        <w:t xml:space="preserve">I. </w:t>
      </w:r>
      <w:r w:rsidRPr="00C220C7">
        <w:rPr>
          <w:b/>
          <w:spacing w:val="-10"/>
          <w:sz w:val="26"/>
          <w:szCs w:val="26"/>
          <w:u w:val="single"/>
        </w:rPr>
        <w:t>MUÏC TIEÂU</w:t>
      </w:r>
      <w:r w:rsidRPr="00C220C7">
        <w:rPr>
          <w:b/>
          <w:spacing w:val="-10"/>
          <w:sz w:val="26"/>
          <w:szCs w:val="26"/>
        </w:rPr>
        <w:t xml:space="preserve"> :</w:t>
      </w:r>
    </w:p>
    <w:p w14:paraId="34BE2269" w14:textId="77777777" w:rsidR="00F6039B" w:rsidRPr="00C220C7" w:rsidRDefault="00F6039B" w:rsidP="00F6039B">
      <w:pPr>
        <w:numPr>
          <w:ilvl w:val="0"/>
          <w:numId w:val="20"/>
        </w:numPr>
        <w:tabs>
          <w:tab w:val="left" w:pos="1000"/>
        </w:tabs>
        <w:rPr>
          <w:spacing w:val="-10"/>
          <w:sz w:val="26"/>
          <w:szCs w:val="26"/>
        </w:rPr>
      </w:pPr>
      <w:r w:rsidRPr="00C220C7">
        <w:rPr>
          <w:spacing w:val="-10"/>
          <w:sz w:val="26"/>
          <w:szCs w:val="26"/>
        </w:rPr>
        <w:t>Kieán thöùc:</w:t>
      </w:r>
    </w:p>
    <w:p w14:paraId="7D3AE125" w14:textId="77777777" w:rsidR="00F6039B" w:rsidRPr="00C220C7" w:rsidRDefault="00F6039B" w:rsidP="00F6039B">
      <w:pPr>
        <w:tabs>
          <w:tab w:val="left" w:pos="1000"/>
        </w:tabs>
        <w:ind w:left="750"/>
        <w:rPr>
          <w:spacing w:val="-10"/>
          <w:sz w:val="26"/>
          <w:szCs w:val="26"/>
        </w:rPr>
      </w:pPr>
      <w:r w:rsidRPr="00C220C7">
        <w:rPr>
          <w:spacing w:val="-10"/>
          <w:sz w:val="26"/>
          <w:szCs w:val="26"/>
        </w:rPr>
        <w:t xml:space="preserve">- HS bieát dieãn ñaït ñònh lyù döôùi daïng </w:t>
      </w:r>
      <w:r w:rsidRPr="00C220C7">
        <w:rPr>
          <w:i/>
          <w:spacing w:val="-10"/>
          <w:sz w:val="26"/>
          <w:szCs w:val="26"/>
        </w:rPr>
        <w:t>“neáu… thì”</w:t>
      </w:r>
    </w:p>
    <w:p w14:paraId="56DC41D3" w14:textId="77777777" w:rsidR="00F6039B" w:rsidRPr="00C220C7" w:rsidRDefault="00F6039B" w:rsidP="00F6039B">
      <w:pPr>
        <w:numPr>
          <w:ilvl w:val="0"/>
          <w:numId w:val="20"/>
        </w:numPr>
        <w:tabs>
          <w:tab w:val="left" w:pos="1000"/>
        </w:tabs>
        <w:rPr>
          <w:spacing w:val="-10"/>
          <w:sz w:val="26"/>
          <w:szCs w:val="26"/>
        </w:rPr>
      </w:pPr>
      <w:r w:rsidRPr="00C220C7">
        <w:rPr>
          <w:spacing w:val="-10"/>
          <w:sz w:val="26"/>
          <w:szCs w:val="26"/>
        </w:rPr>
        <w:t>Kyõ naêng:</w:t>
      </w:r>
    </w:p>
    <w:p w14:paraId="5AD61F61" w14:textId="77777777" w:rsidR="00F6039B" w:rsidRPr="00C220C7" w:rsidRDefault="00F6039B" w:rsidP="00F6039B">
      <w:pPr>
        <w:tabs>
          <w:tab w:val="left" w:pos="1000"/>
        </w:tabs>
        <w:ind w:left="750"/>
        <w:rPr>
          <w:spacing w:val="-10"/>
          <w:sz w:val="26"/>
          <w:szCs w:val="26"/>
        </w:rPr>
      </w:pPr>
      <w:r w:rsidRPr="00C220C7">
        <w:rPr>
          <w:spacing w:val="-10"/>
          <w:sz w:val="26"/>
          <w:szCs w:val="26"/>
        </w:rPr>
        <w:t>- Bieát minh hoïa moät ñònh lyù treân hình veõ vaø vieát giaû thieát, keát luaän baèng kyù hieäu.</w:t>
      </w:r>
    </w:p>
    <w:p w14:paraId="637EC35F" w14:textId="77777777" w:rsidR="00F6039B" w:rsidRPr="00C220C7" w:rsidRDefault="00F6039B" w:rsidP="00F6039B">
      <w:pPr>
        <w:tabs>
          <w:tab w:val="left" w:pos="1000"/>
        </w:tabs>
        <w:ind w:left="750"/>
        <w:rPr>
          <w:spacing w:val="-10"/>
          <w:sz w:val="26"/>
          <w:szCs w:val="26"/>
        </w:rPr>
      </w:pPr>
      <w:r w:rsidRPr="00C220C7">
        <w:rPr>
          <w:spacing w:val="-10"/>
          <w:sz w:val="26"/>
          <w:szCs w:val="26"/>
        </w:rPr>
        <w:t>- Böôùc ñaàu bieát chöùng minh ñònh lyù.</w:t>
      </w:r>
    </w:p>
    <w:p w14:paraId="111A0C60" w14:textId="77777777" w:rsidR="00F6039B" w:rsidRPr="00C220C7" w:rsidRDefault="00F6039B" w:rsidP="00F6039B">
      <w:pPr>
        <w:numPr>
          <w:ilvl w:val="0"/>
          <w:numId w:val="20"/>
        </w:numPr>
        <w:tabs>
          <w:tab w:val="left" w:pos="1000"/>
        </w:tabs>
        <w:rPr>
          <w:spacing w:val="-10"/>
          <w:sz w:val="26"/>
          <w:szCs w:val="26"/>
        </w:rPr>
      </w:pPr>
      <w:r w:rsidRPr="00C220C7">
        <w:rPr>
          <w:spacing w:val="-10"/>
          <w:sz w:val="26"/>
          <w:szCs w:val="26"/>
        </w:rPr>
        <w:t>Thaùi ñoä:</w:t>
      </w:r>
    </w:p>
    <w:p w14:paraId="2F5971D4" w14:textId="77777777" w:rsidR="00F6039B" w:rsidRPr="00C220C7" w:rsidRDefault="00F6039B" w:rsidP="00F6039B">
      <w:pPr>
        <w:tabs>
          <w:tab w:val="left" w:pos="1000"/>
        </w:tabs>
        <w:ind w:left="750"/>
        <w:rPr>
          <w:spacing w:val="-10"/>
          <w:sz w:val="26"/>
          <w:szCs w:val="26"/>
        </w:rPr>
      </w:pPr>
      <w:r w:rsidRPr="00C220C7">
        <w:rPr>
          <w:spacing w:val="-10"/>
          <w:sz w:val="26"/>
          <w:szCs w:val="26"/>
        </w:rPr>
        <w:t>- Yeâu thích hoïc taäp boä moân, bieát dieãn ñaït moät vaán ñeà.</w:t>
      </w:r>
    </w:p>
    <w:p w14:paraId="15709946" w14:textId="77777777" w:rsidR="00F6039B" w:rsidRPr="00C220C7" w:rsidRDefault="00F6039B" w:rsidP="00F6039B">
      <w:pPr>
        <w:rPr>
          <w:b/>
          <w:spacing w:val="-10"/>
          <w:sz w:val="26"/>
          <w:szCs w:val="26"/>
        </w:rPr>
      </w:pPr>
      <w:r w:rsidRPr="00C220C7">
        <w:rPr>
          <w:b/>
          <w:spacing w:val="-10"/>
          <w:sz w:val="26"/>
          <w:szCs w:val="26"/>
        </w:rPr>
        <w:t xml:space="preserve">II . </w:t>
      </w:r>
      <w:r w:rsidRPr="00C220C7">
        <w:rPr>
          <w:b/>
          <w:spacing w:val="-10"/>
          <w:sz w:val="26"/>
          <w:szCs w:val="26"/>
          <w:u w:val="single"/>
        </w:rPr>
        <w:t>CHUAÅN BÒ</w:t>
      </w:r>
      <w:r w:rsidRPr="00C220C7">
        <w:rPr>
          <w:b/>
          <w:spacing w:val="-10"/>
          <w:sz w:val="26"/>
          <w:szCs w:val="26"/>
        </w:rPr>
        <w:t xml:space="preserve"> :</w:t>
      </w:r>
    </w:p>
    <w:p w14:paraId="1BB4E24E" w14:textId="77777777" w:rsidR="00F6039B" w:rsidRPr="00C220C7" w:rsidRDefault="00F6039B" w:rsidP="00F6039B">
      <w:pPr>
        <w:numPr>
          <w:ilvl w:val="0"/>
          <w:numId w:val="19"/>
        </w:numPr>
        <w:rPr>
          <w:i/>
          <w:spacing w:val="-10"/>
          <w:sz w:val="26"/>
          <w:szCs w:val="26"/>
        </w:rPr>
      </w:pPr>
      <w:r w:rsidRPr="00C220C7">
        <w:rPr>
          <w:i/>
          <w:spacing w:val="-10"/>
          <w:sz w:val="26"/>
          <w:szCs w:val="26"/>
        </w:rPr>
        <w:t xml:space="preserve">Chuaån bò cuûa GV: </w:t>
      </w:r>
    </w:p>
    <w:p w14:paraId="055A95F1" w14:textId="77777777" w:rsidR="00F6039B" w:rsidRPr="00C220C7" w:rsidRDefault="00F6039B" w:rsidP="00F6039B">
      <w:pPr>
        <w:ind w:left="720"/>
        <w:rPr>
          <w:spacing w:val="-10"/>
          <w:sz w:val="26"/>
          <w:szCs w:val="26"/>
        </w:rPr>
      </w:pPr>
      <w:r w:rsidRPr="00C220C7">
        <w:rPr>
          <w:spacing w:val="-10"/>
          <w:sz w:val="26"/>
          <w:szCs w:val="26"/>
        </w:rPr>
        <w:t>-Ñoà duøng daïy hoïc, phieáu hoïc taäp: Tham khaûo SGK, SGV, baûng phuï ghi ñeà baøi , thöôùc thaúng</w:t>
      </w:r>
    </w:p>
    <w:p w14:paraId="7F36FC96" w14:textId="77777777" w:rsidR="00F6039B" w:rsidRPr="00C220C7" w:rsidRDefault="00F6039B" w:rsidP="00F6039B">
      <w:pPr>
        <w:ind w:left="720"/>
        <w:rPr>
          <w:spacing w:val="-10"/>
          <w:sz w:val="26"/>
          <w:szCs w:val="26"/>
        </w:rPr>
      </w:pPr>
      <w:r w:rsidRPr="00C220C7">
        <w:rPr>
          <w:spacing w:val="-10"/>
          <w:sz w:val="26"/>
          <w:szCs w:val="26"/>
        </w:rPr>
        <w:t xml:space="preserve"> -Phöông aùn toå chöùc lôùp hoïc: Hoaït ñoäng nhoùm</w:t>
      </w:r>
    </w:p>
    <w:p w14:paraId="7B8515FA" w14:textId="77777777" w:rsidR="00F6039B" w:rsidRPr="00C220C7" w:rsidRDefault="00F6039B" w:rsidP="00F6039B">
      <w:pPr>
        <w:ind w:firstLine="720"/>
        <w:rPr>
          <w:b/>
          <w:spacing w:val="-10"/>
          <w:sz w:val="26"/>
          <w:szCs w:val="26"/>
        </w:rPr>
      </w:pPr>
      <w:r w:rsidRPr="00C220C7">
        <w:rPr>
          <w:spacing w:val="-10"/>
          <w:sz w:val="26"/>
          <w:szCs w:val="26"/>
        </w:rPr>
        <w:t xml:space="preserve">2) </w:t>
      </w:r>
      <w:r w:rsidRPr="00C220C7">
        <w:rPr>
          <w:i/>
          <w:spacing w:val="-10"/>
          <w:sz w:val="26"/>
          <w:szCs w:val="26"/>
        </w:rPr>
        <w:t>Chuaån bò cuûa HS</w:t>
      </w:r>
      <w:r w:rsidRPr="00C220C7">
        <w:rPr>
          <w:spacing w:val="-10"/>
          <w:sz w:val="26"/>
          <w:szCs w:val="26"/>
        </w:rPr>
        <w:t>: OÂn taäp kieán thöùc cuõ, ñuû ñoà duøng hoïc taäp :thöôùc  keû, baûng nhoùm.</w:t>
      </w:r>
    </w:p>
    <w:p w14:paraId="3BA91207" w14:textId="77777777" w:rsidR="00F6039B" w:rsidRPr="00C220C7" w:rsidRDefault="00F6039B" w:rsidP="00F6039B">
      <w:pPr>
        <w:rPr>
          <w:b/>
          <w:spacing w:val="-10"/>
          <w:sz w:val="26"/>
          <w:szCs w:val="26"/>
        </w:rPr>
      </w:pPr>
      <w:r w:rsidRPr="00C220C7">
        <w:rPr>
          <w:b/>
          <w:spacing w:val="-10"/>
          <w:sz w:val="26"/>
          <w:szCs w:val="26"/>
        </w:rPr>
        <w:t xml:space="preserve">III . </w:t>
      </w:r>
      <w:r w:rsidRPr="00C220C7">
        <w:rPr>
          <w:b/>
          <w:spacing w:val="-10"/>
          <w:sz w:val="26"/>
          <w:szCs w:val="26"/>
          <w:u w:val="single"/>
        </w:rPr>
        <w:t>HOAÏT ÑOÄNG DAÏY HOÏC</w:t>
      </w:r>
      <w:r w:rsidRPr="00C220C7">
        <w:rPr>
          <w:b/>
          <w:spacing w:val="-10"/>
          <w:sz w:val="26"/>
          <w:szCs w:val="26"/>
        </w:rPr>
        <w:t xml:space="preserve"> :</w:t>
      </w:r>
    </w:p>
    <w:p w14:paraId="60257A45" w14:textId="77A88DD6" w:rsidR="00F6039B" w:rsidRPr="00C220C7" w:rsidRDefault="00F6039B" w:rsidP="00F6039B">
      <w:pPr>
        <w:rPr>
          <w:spacing w:val="-10"/>
          <w:sz w:val="26"/>
          <w:szCs w:val="26"/>
        </w:rPr>
      </w:pPr>
      <w:r w:rsidRPr="00C220C7">
        <w:rPr>
          <w:spacing w:val="-10"/>
          <w:sz w:val="26"/>
          <w:szCs w:val="26"/>
        </w:rPr>
        <w:tab/>
      </w:r>
      <w:r w:rsidRPr="00C220C7">
        <w:rPr>
          <w:b/>
          <w:spacing w:val="-10"/>
          <w:sz w:val="26"/>
          <w:szCs w:val="26"/>
        </w:rPr>
        <w:t xml:space="preserve">1. </w:t>
      </w:r>
      <w:r w:rsidRPr="00C220C7">
        <w:rPr>
          <w:b/>
          <w:spacing w:val="-10"/>
          <w:sz w:val="26"/>
          <w:szCs w:val="26"/>
          <w:u w:val="single"/>
        </w:rPr>
        <w:t>OÅn ñònh tình hình lôùp</w:t>
      </w:r>
      <w:r w:rsidRPr="00C220C7">
        <w:rPr>
          <w:b/>
          <w:spacing w:val="-10"/>
          <w:sz w:val="26"/>
          <w:szCs w:val="26"/>
        </w:rPr>
        <w:t>:</w:t>
      </w:r>
      <w:r w:rsidRPr="00C220C7">
        <w:rPr>
          <w:spacing w:val="-10"/>
          <w:sz w:val="26"/>
          <w:szCs w:val="26"/>
        </w:rPr>
        <w:t xml:space="preserve"> Ñieåm  danh hoïc sinh trong lôùp. </w:t>
      </w:r>
    </w:p>
    <w:p w14:paraId="18D0A035" w14:textId="0D70FDE7" w:rsidR="00F6039B" w:rsidRPr="00C220C7" w:rsidRDefault="00F6039B" w:rsidP="00F6039B">
      <w:pPr>
        <w:rPr>
          <w:spacing w:val="-10"/>
          <w:sz w:val="26"/>
          <w:szCs w:val="26"/>
          <w:lang w:val="pt-BR"/>
        </w:rPr>
      </w:pPr>
      <w:r w:rsidRPr="00C220C7">
        <w:rPr>
          <w:b/>
          <w:spacing w:val="-10"/>
          <w:sz w:val="26"/>
          <w:szCs w:val="26"/>
        </w:rPr>
        <w:tab/>
      </w:r>
      <w:r w:rsidRPr="00C220C7">
        <w:rPr>
          <w:b/>
          <w:spacing w:val="-10"/>
          <w:sz w:val="26"/>
          <w:szCs w:val="26"/>
          <w:lang w:val="pt-BR"/>
        </w:rPr>
        <w:t xml:space="preserve">2. </w:t>
      </w:r>
      <w:r w:rsidRPr="00C220C7">
        <w:rPr>
          <w:b/>
          <w:spacing w:val="-10"/>
          <w:sz w:val="26"/>
          <w:szCs w:val="26"/>
          <w:u w:val="single"/>
          <w:lang w:val="pt-BR"/>
        </w:rPr>
        <w:t>Kieåm tra baøi cuõ</w:t>
      </w:r>
      <w:r w:rsidRPr="00C220C7">
        <w:rPr>
          <w:b/>
          <w:spacing w:val="-10"/>
          <w:sz w:val="26"/>
          <w:szCs w:val="26"/>
          <w:lang w:val="pt-BR"/>
        </w:rPr>
        <w:t>:</w:t>
      </w:r>
      <w:r w:rsidRPr="00C220C7">
        <w:rPr>
          <w:spacing w:val="-10"/>
          <w:sz w:val="26"/>
          <w:szCs w:val="26"/>
          <w:lang w:val="pt-BR"/>
        </w:rPr>
        <w:t xml:space="preserve"> </w:t>
      </w:r>
    </w:p>
    <w:tbl>
      <w:tblPr>
        <w:tblW w:w="9870" w:type="dxa"/>
        <w:tblInd w:w="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5"/>
        <w:gridCol w:w="5625"/>
      </w:tblGrid>
      <w:tr w:rsidR="00F6039B" w:rsidRPr="00C220C7" w14:paraId="074B896B" w14:textId="77777777" w:rsidTr="00107466">
        <w:tc>
          <w:tcPr>
            <w:tcW w:w="4245" w:type="dxa"/>
            <w:shd w:val="clear" w:color="auto" w:fill="auto"/>
          </w:tcPr>
          <w:p w14:paraId="169EBD64" w14:textId="77777777" w:rsidR="00F6039B" w:rsidRPr="00C220C7" w:rsidRDefault="00F6039B" w:rsidP="00107466">
            <w:pPr>
              <w:jc w:val="center"/>
              <w:rPr>
                <w:i/>
                <w:spacing w:val="-10"/>
                <w:sz w:val="26"/>
                <w:szCs w:val="26"/>
              </w:rPr>
            </w:pPr>
            <w:r w:rsidRPr="00C220C7">
              <w:rPr>
                <w:i/>
                <w:spacing w:val="-10"/>
                <w:sz w:val="26"/>
                <w:szCs w:val="26"/>
              </w:rPr>
              <w:t>Caâu hoûi kieåm tra</w:t>
            </w:r>
          </w:p>
        </w:tc>
        <w:tc>
          <w:tcPr>
            <w:tcW w:w="5625" w:type="dxa"/>
            <w:shd w:val="clear" w:color="auto" w:fill="auto"/>
          </w:tcPr>
          <w:p w14:paraId="62D45847" w14:textId="77777777" w:rsidR="00F6039B" w:rsidRPr="00C220C7" w:rsidRDefault="00F6039B" w:rsidP="00107466">
            <w:pPr>
              <w:jc w:val="center"/>
              <w:rPr>
                <w:i/>
                <w:spacing w:val="-10"/>
                <w:sz w:val="26"/>
                <w:szCs w:val="26"/>
              </w:rPr>
            </w:pPr>
            <w:r w:rsidRPr="00C220C7">
              <w:rPr>
                <w:i/>
                <w:spacing w:val="-10"/>
                <w:sz w:val="26"/>
                <w:szCs w:val="26"/>
              </w:rPr>
              <w:t>Döï kieán  phöông aùn traû lôøi</w:t>
            </w:r>
          </w:p>
        </w:tc>
      </w:tr>
      <w:tr w:rsidR="00F6039B" w:rsidRPr="00C220C7" w14:paraId="6397AD40" w14:textId="77777777" w:rsidTr="00107466">
        <w:tc>
          <w:tcPr>
            <w:tcW w:w="4245" w:type="dxa"/>
            <w:shd w:val="clear" w:color="auto" w:fill="auto"/>
          </w:tcPr>
          <w:p w14:paraId="77E37761" w14:textId="77777777" w:rsidR="00F6039B" w:rsidRPr="00C220C7" w:rsidRDefault="00F6039B" w:rsidP="00107466">
            <w:pPr>
              <w:rPr>
                <w:b/>
                <w:spacing w:val="-10"/>
                <w:sz w:val="26"/>
                <w:szCs w:val="26"/>
              </w:rPr>
            </w:pPr>
            <w:r w:rsidRPr="00C220C7">
              <w:rPr>
                <w:b/>
                <w:spacing w:val="-10"/>
                <w:sz w:val="26"/>
                <w:szCs w:val="26"/>
              </w:rPr>
              <w:t xml:space="preserve">Hoûi: </w:t>
            </w:r>
          </w:p>
          <w:p w14:paraId="6C67B634" w14:textId="77777777" w:rsidR="00F6039B" w:rsidRPr="00C220C7" w:rsidRDefault="00F6039B" w:rsidP="00107466">
            <w:pPr>
              <w:rPr>
                <w:spacing w:val="-10"/>
                <w:sz w:val="26"/>
                <w:szCs w:val="26"/>
              </w:rPr>
            </w:pPr>
            <w:r w:rsidRPr="00C220C7">
              <w:rPr>
                <w:spacing w:val="-10"/>
                <w:sz w:val="26"/>
                <w:szCs w:val="26"/>
              </w:rPr>
              <w:t>*HS1: Theá naøo laø moät ñònh lyù? Ñònh lyù goàm nhöõng phaàn naøo? Giaû thieát laø gì? Keát luaän laø gì?Chöõa baøi taäp 50 (101) SGK</w:t>
            </w:r>
          </w:p>
          <w:p w14:paraId="61C5CD5E" w14:textId="77777777" w:rsidR="00F6039B" w:rsidRPr="00C220C7" w:rsidRDefault="00F6039B" w:rsidP="00107466">
            <w:pPr>
              <w:rPr>
                <w:spacing w:val="-10"/>
                <w:sz w:val="26"/>
                <w:szCs w:val="26"/>
              </w:rPr>
            </w:pPr>
            <w:r w:rsidRPr="00C220C7">
              <w:rPr>
                <w:spacing w:val="-10"/>
                <w:sz w:val="26"/>
                <w:szCs w:val="26"/>
              </w:rPr>
              <w:t>*HS2: Theá naøo laø chöùng minh ñònh lyù? Haõy minh hoïa ñònh lyù “ Hai goùc ñoái ñænh thì baèng nhau” treân hình veõ, vieát giaû thieát, keát luaän baèng kyù hieäu vaø chöùng minh ñònh lyù ñoù.</w:t>
            </w:r>
          </w:p>
          <w:p w14:paraId="7C647F50" w14:textId="77777777" w:rsidR="00F6039B" w:rsidRPr="00C220C7" w:rsidRDefault="00F6039B" w:rsidP="00107466">
            <w:pPr>
              <w:rPr>
                <w:spacing w:val="-10"/>
                <w:sz w:val="26"/>
                <w:szCs w:val="26"/>
              </w:rPr>
            </w:pPr>
          </w:p>
        </w:tc>
        <w:tc>
          <w:tcPr>
            <w:tcW w:w="5625" w:type="dxa"/>
            <w:shd w:val="clear" w:color="auto" w:fill="auto"/>
          </w:tcPr>
          <w:p w14:paraId="36751D0B" w14:textId="77777777" w:rsidR="00F6039B" w:rsidRPr="00C220C7" w:rsidRDefault="00854DDC" w:rsidP="00107466">
            <w:pPr>
              <w:rPr>
                <w:b/>
                <w:spacing w:val="-10"/>
                <w:sz w:val="26"/>
                <w:szCs w:val="26"/>
              </w:rPr>
            </w:pPr>
            <w:r>
              <w:rPr>
                <w:b/>
                <w:noProof/>
                <w:spacing w:val="-10"/>
                <w:sz w:val="26"/>
                <w:szCs w:val="26"/>
              </w:rPr>
              <w:object w:dxaOrig="1440" w:dyaOrig="1440" w14:anchorId="5EC63866">
                <v:group id="_x0000_s2033" style="position:absolute;margin-left:144.6pt;margin-top:64.6pt;width:100pt;height:42.5pt;z-index:251679744;mso-position-horizontal-relative:text;mso-position-vertical-relative:text" coordorigin="8622,8868" coordsize="2000,850">
                  <v:shape id="_x0000_s2034" type="#_x0000_t75" style="position:absolute;left:9257;top:9353;width:580;height:279">
                    <v:imagedata r:id="rId8" o:title=""/>
                  </v:shape>
                  <v:shape id="_x0000_s2035" type="#_x0000_t75" style="position:absolute;left:8622;top:8933;width:400;height:260">
                    <v:imagedata r:id="rId9" o:title=""/>
                  </v:shape>
                  <v:shape id="_x0000_s2036" type="#_x0000_t75" style="position:absolute;left:8652;top:9469;width:380;height:240">
                    <v:imagedata r:id="rId10" o:title=""/>
                  </v:shape>
                  <v:line id="_x0000_s2037" style="position:absolute" from="9060,8868" to="9060,9718"/>
                  <v:line id="_x0000_s2038" style="position:absolute;rotation:-90" from="9652,8319" to="9652,10259"/>
                  <v:shape id="_x0000_s2039" type="#_x0000_t75" style="position:absolute;left:9247;top:8883;width:1200;height:320">
                    <v:imagedata r:id="rId11" o:title=""/>
                  </v:shape>
                </v:group>
                <o:OLEObject Type="Embed" ProgID="Equation.DSMT4" ShapeID="_x0000_s2034" DrawAspect="Content" ObjectID="_1664952774" r:id="rId170"/>
                <o:OLEObject Type="Embed" ProgID="Equation.DSMT4" ShapeID="_x0000_s2035" DrawAspect="Content" ObjectID="_1664952775" r:id="rId171"/>
                <o:OLEObject Type="Embed" ProgID="Equation.DSMT4" ShapeID="_x0000_s2036" DrawAspect="Content" ObjectID="_1664952776" r:id="rId172"/>
                <o:OLEObject Type="Embed" ProgID="Equation.DSMT4" ShapeID="_x0000_s2039" DrawAspect="Content" ObjectID="_1664952777" r:id="rId173"/>
              </w:object>
            </w:r>
            <w:r w:rsidR="00F6039B" w:rsidRPr="00C220C7">
              <w:rPr>
                <w:b/>
                <w:spacing w:val="-10"/>
                <w:sz w:val="26"/>
                <w:szCs w:val="26"/>
              </w:rPr>
              <w:t>Ñaùp:</w:t>
            </w:r>
          </w:p>
          <w:p w14:paraId="45E807F0" w14:textId="77777777" w:rsidR="00F6039B" w:rsidRPr="00C220C7" w:rsidRDefault="00F6039B" w:rsidP="00107466">
            <w:pPr>
              <w:rPr>
                <w:spacing w:val="-10"/>
                <w:sz w:val="26"/>
                <w:szCs w:val="26"/>
              </w:rPr>
            </w:pPr>
            <w:r w:rsidRPr="00C220C7">
              <w:rPr>
                <w:spacing w:val="-10"/>
                <w:sz w:val="26"/>
                <w:szCs w:val="26"/>
              </w:rPr>
              <w:t>*HS1: SGK</w:t>
            </w:r>
          </w:p>
          <w:p w14:paraId="71854CF7" w14:textId="77777777" w:rsidR="00F6039B" w:rsidRPr="00C220C7" w:rsidRDefault="00F6039B" w:rsidP="00107466">
            <w:pPr>
              <w:rPr>
                <w:spacing w:val="-10"/>
                <w:sz w:val="26"/>
                <w:szCs w:val="26"/>
              </w:rPr>
            </w:pPr>
            <w:r w:rsidRPr="00C220C7">
              <w:rPr>
                <w:spacing w:val="-10"/>
                <w:sz w:val="26"/>
                <w:szCs w:val="26"/>
              </w:rPr>
              <w:t>Baøi 50: a) chuùng song song nhau</w:t>
            </w:r>
          </w:p>
          <w:p w14:paraId="21E68436" w14:textId="77777777" w:rsidR="00F6039B" w:rsidRPr="00C220C7" w:rsidRDefault="00854DDC" w:rsidP="00107466">
            <w:pPr>
              <w:rPr>
                <w:spacing w:val="-10"/>
                <w:sz w:val="26"/>
                <w:szCs w:val="26"/>
              </w:rPr>
            </w:pPr>
            <w:r>
              <w:rPr>
                <w:b/>
                <w:noProof/>
                <w:spacing w:val="-10"/>
                <w:sz w:val="26"/>
                <w:szCs w:val="26"/>
              </w:rPr>
              <w:object w:dxaOrig="1440" w:dyaOrig="1440" w14:anchorId="756E9A36">
                <v:group id="_x0000_s2024" style="position:absolute;margin-left:7.1pt;margin-top:4.4pt;width:113.05pt;height:53.8pt;z-index:251678720" coordorigin="8808,12783" coordsize="2261,1076">
                  <v:line id="_x0000_s2025" style="position:absolute" from="8879,13097" to="11069,13098"/>
                  <v:line id="_x0000_s2026" style="position:absolute" from="8879,13565" to="11069,13566"/>
                  <v:line id="_x0000_s2027" style="position:absolute" from="9911,12887" to="9912,13859"/>
                  <v:shape id="_x0000_s2028" style="position:absolute;left:9912;top:13452;width:113;height:113;mso-wrap-distance-left:9pt;mso-wrap-distance-top:0;mso-wrap-distance-right:9pt;mso-wrap-distance-bottom:0;v-text-anchor:top" coordsize="347,240" path="m,l347,r,240e" filled="f" fillcolor="black">
                    <v:path arrowok="t"/>
                  </v:shape>
                  <v:shape id="_x0000_s2029" style="position:absolute;left:9798;top:13098;width:113;height:113;rotation:-180;mso-wrap-distance-left:9pt;mso-wrap-distance-top:0;mso-wrap-distance-right:9pt;mso-wrap-distance-bottom:0;v-text-anchor:top" coordsize="347,240" path="m,l347,r,240e" filled="f" fillcolor="black">
                    <v:path arrowok="t"/>
                  </v:shape>
                  <v:shape id="_x0000_s2030" type="#_x0000_t75" style="position:absolute;left:8847;top:13343;width:176;height:246">
                    <v:imagedata r:id="rId16" o:title=""/>
                  </v:shape>
                  <v:shape id="_x0000_s2031" type="#_x0000_t75" style="position:absolute;left:9923;top:12783;width:158;height:194">
                    <v:imagedata r:id="rId17" o:title=""/>
                  </v:shape>
                  <v:shape id="_x0000_s2032" type="#_x0000_t75" style="position:absolute;left:8808;top:12930;width:176;height:194">
                    <v:imagedata r:id="rId18" o:title=""/>
                  </v:shape>
                </v:group>
                <o:OLEObject Type="Embed" ProgID="Equation.DSMT4" ShapeID="_x0000_s2030" DrawAspect="Content" ObjectID="_1664952778" r:id="rId174"/>
                <o:OLEObject Type="Embed" ProgID="Equation.DSMT4" ShapeID="_x0000_s2031" DrawAspect="Content" ObjectID="_1664952779" r:id="rId175"/>
                <o:OLEObject Type="Embed" ProgID="Equation.DSMT4" ShapeID="_x0000_s2032" DrawAspect="Content" ObjectID="_1664952780" r:id="rId176"/>
              </w:object>
            </w:r>
          </w:p>
          <w:p w14:paraId="236AD56C" w14:textId="77777777" w:rsidR="00F6039B" w:rsidRPr="00C220C7" w:rsidRDefault="00F6039B" w:rsidP="00107466">
            <w:pPr>
              <w:rPr>
                <w:spacing w:val="-10"/>
                <w:sz w:val="26"/>
                <w:szCs w:val="26"/>
              </w:rPr>
            </w:pPr>
            <w:r w:rsidRPr="00C220C7">
              <w:rPr>
                <w:spacing w:val="-10"/>
                <w:sz w:val="26"/>
                <w:szCs w:val="26"/>
              </w:rPr>
              <w:t xml:space="preserve">                                               </w:t>
            </w:r>
          </w:p>
          <w:p w14:paraId="548A66DA" w14:textId="77777777" w:rsidR="00F6039B" w:rsidRPr="00C220C7" w:rsidRDefault="00F6039B" w:rsidP="00107466">
            <w:pPr>
              <w:rPr>
                <w:spacing w:val="-10"/>
                <w:sz w:val="26"/>
                <w:szCs w:val="26"/>
              </w:rPr>
            </w:pPr>
          </w:p>
          <w:p w14:paraId="5C989222" w14:textId="77777777" w:rsidR="00F6039B" w:rsidRPr="00C220C7" w:rsidRDefault="00F6039B" w:rsidP="00107466">
            <w:pPr>
              <w:rPr>
                <w:spacing w:val="-10"/>
                <w:sz w:val="26"/>
                <w:szCs w:val="26"/>
              </w:rPr>
            </w:pPr>
            <w:r w:rsidRPr="00C220C7">
              <w:rPr>
                <w:spacing w:val="-10"/>
                <w:sz w:val="26"/>
                <w:szCs w:val="26"/>
              </w:rPr>
              <w:t>*HS2: SGK</w:t>
            </w:r>
          </w:p>
          <w:p w14:paraId="642B137E" w14:textId="77777777" w:rsidR="00F6039B" w:rsidRPr="00C220C7" w:rsidRDefault="00854DDC" w:rsidP="00107466">
            <w:pPr>
              <w:rPr>
                <w:spacing w:val="-10"/>
                <w:sz w:val="26"/>
                <w:szCs w:val="26"/>
              </w:rPr>
            </w:pPr>
            <w:r>
              <w:rPr>
                <w:b/>
                <w:noProof/>
                <w:spacing w:val="-10"/>
                <w:sz w:val="26"/>
                <w:szCs w:val="26"/>
              </w:rPr>
              <w:object w:dxaOrig="1440" w:dyaOrig="1440" w14:anchorId="2F1EFECE">
                <v:group id="_x0000_s2047" style="position:absolute;margin-left:150.85pt;margin-top:16.05pt;width:98.75pt;height:42.95pt;z-index:251681792" coordorigin="8622,4739" coordsize="1975,859">
                  <v:line id="_x0000_s2048" style="position:absolute" from="8623,4739" to="10597,5597"/>
                  <v:line id="_x0000_s2049" style="position:absolute;flip:x" from="8622,4740" to="10596,5598"/>
                  <v:shape id="_x0000_s2050" type="#_x0000_t75" style="position:absolute;left:9509;top:5159;width:176;height:194">
                    <v:imagedata r:id="rId22" o:title=""/>
                  </v:shape>
                  <v:shape id="_x0000_s2051" type="#_x0000_t75" style="position:absolute;left:9343;top:5076;width:89;height:170">
                    <v:imagedata r:id="rId23" o:title=""/>
                  </v:shape>
                  <v:shape id="_x0000_s2052" type="#_x0000_t75" style="position:absolute;left:9747;top:5079;width:128;height:170">
                    <v:imagedata r:id="rId24" o:title=""/>
                  </v:shape>
                  <v:shape id="_x0000_s2053" style="position:absolute;left:9828;top:5079;width:103;height:192;mso-position-horizontal:absolute;mso-position-vertical:absolute" coordsize="103,192" path="m,c16,12,89,40,96,72v7,32,-43,95,-54,120e" filled="f">
                    <v:path arrowok="t"/>
                  </v:shape>
                  <v:shape id="_x0000_s2054" style="position:absolute;left:9287;top:5067;width:103;height:192;rotation:13203384fd;mso-position-horizontal:absolute;mso-position-vertical:absolute" coordsize="103,192" path="m,c16,12,89,40,96,72v7,32,-43,95,-54,120e" filled="f">
                    <v:path arrowok="t"/>
                  </v:shape>
                  <v:shape id="_x0000_s2055" type="#_x0000_t75" style="position:absolute;left:9553;top:4973;width:115;height:182">
                    <v:imagedata r:id="rId25" o:title=""/>
                  </v:shape>
                  <v:shape id="_x0000_s2056" type="#_x0000_t75" style="position:absolute;left:9596;top:5230;width:128;height:170">
                    <v:imagedata r:id="rId26" o:title=""/>
                  </v:shape>
                </v:group>
                <o:OLEObject Type="Embed" ProgID="Equation.DSMT4" ShapeID="_x0000_s2050" DrawAspect="Content" ObjectID="_1664952781" r:id="rId177"/>
                <o:OLEObject Type="Embed" ProgID="Equation.DSMT4" ShapeID="_x0000_s2051" DrawAspect="Content" ObjectID="_1664952782" r:id="rId178"/>
                <o:OLEObject Type="Embed" ProgID="Equation.DSMT4" ShapeID="_x0000_s2052" DrawAspect="Content" ObjectID="_1664952783" r:id="rId179"/>
                <o:OLEObject Type="Embed" ProgID="Equation.DSMT4" ShapeID="_x0000_s2055" DrawAspect="Content" ObjectID="_1664952784" r:id="rId180"/>
                <o:OLEObject Type="Embed" ProgID="Equation.DSMT4" ShapeID="_x0000_s2056" DrawAspect="Content" ObjectID="_1664952785" r:id="rId181"/>
              </w:object>
            </w:r>
            <w:r>
              <w:rPr>
                <w:b/>
                <w:noProof/>
                <w:spacing w:val="-10"/>
                <w:sz w:val="26"/>
                <w:szCs w:val="26"/>
              </w:rPr>
              <w:object w:dxaOrig="1440" w:dyaOrig="1440" w14:anchorId="532201F9">
                <v:group id="_x0000_s2040" style="position:absolute;margin-left:7.1pt;margin-top:7.2pt;width:117.25pt;height:47.55pt;z-index:251680768" coordorigin="8532,10711" coordsize="2345,951">
                  <v:shape id="_x0000_s2041" type="#_x0000_t75" style="position:absolute;left:9077;top:10711;width:1800;height:420">
                    <v:imagedata r:id="rId32" o:title=""/>
                  </v:shape>
                  <v:shape id="_x0000_s2042" type="#_x0000_t75" style="position:absolute;left:9077;top:11242;width:880;height:420">
                    <v:imagedata r:id="rId33" o:title=""/>
                  </v:shape>
                  <v:shape id="_x0000_s2043" type="#_x0000_t75" style="position:absolute;left:8532;top:10814;width:400;height:260">
                    <v:imagedata r:id="rId9" o:title=""/>
                  </v:shape>
                  <v:shape id="_x0000_s2044" type="#_x0000_t75" style="position:absolute;left:8562;top:11350;width:380;height:240">
                    <v:imagedata r:id="rId10" o:title=""/>
                  </v:shape>
                  <v:line id="_x0000_s2045" style="position:absolute" from="8970,10749" to="8970,11599"/>
                  <v:line id="_x0000_s2046" style="position:absolute;rotation:-90" from="9686,10084" to="9686,12272"/>
                </v:group>
                <o:OLEObject Type="Embed" ProgID="Equation.DSMT4" ShapeID="_x0000_s2041" DrawAspect="Content" ObjectID="_1664952786" r:id="rId182"/>
                <o:OLEObject Type="Embed" ProgID="Equation.DSMT4" ShapeID="_x0000_s2042" DrawAspect="Content" ObjectID="_1664952787" r:id="rId183"/>
                <o:OLEObject Type="Embed" ProgID="Equation.DSMT4" ShapeID="_x0000_s2043" DrawAspect="Content" ObjectID="_1664952788" r:id="rId184"/>
                <o:OLEObject Type="Embed" ProgID="Equation.DSMT4" ShapeID="_x0000_s2044" DrawAspect="Content" ObjectID="_1664952789" r:id="rId185"/>
              </w:object>
            </w:r>
          </w:p>
        </w:tc>
      </w:tr>
    </w:tbl>
    <w:p w14:paraId="4CDE6058" w14:textId="77777777" w:rsidR="00F6039B" w:rsidRPr="00C220C7" w:rsidRDefault="00F6039B" w:rsidP="00F6039B">
      <w:pPr>
        <w:rPr>
          <w:spacing w:val="-10"/>
          <w:sz w:val="26"/>
          <w:szCs w:val="26"/>
        </w:rPr>
      </w:pPr>
    </w:p>
    <w:p w14:paraId="379A7123" w14:textId="77777777" w:rsidR="00F6039B" w:rsidRPr="00C220C7" w:rsidRDefault="00F6039B" w:rsidP="00F6039B">
      <w:pPr>
        <w:rPr>
          <w:spacing w:val="-10"/>
          <w:sz w:val="26"/>
          <w:szCs w:val="26"/>
        </w:rPr>
      </w:pPr>
      <w:r w:rsidRPr="00C220C7">
        <w:rPr>
          <w:b/>
          <w:spacing w:val="-10"/>
          <w:sz w:val="26"/>
          <w:szCs w:val="26"/>
        </w:rPr>
        <w:t xml:space="preserve">3. </w:t>
      </w:r>
      <w:r w:rsidRPr="00C220C7">
        <w:rPr>
          <w:b/>
          <w:spacing w:val="-10"/>
          <w:sz w:val="26"/>
          <w:szCs w:val="26"/>
          <w:u w:val="single"/>
        </w:rPr>
        <w:t>Giaûng baøi môùi</w:t>
      </w:r>
      <w:r w:rsidRPr="00C220C7">
        <w:rPr>
          <w:b/>
          <w:spacing w:val="-10"/>
          <w:sz w:val="26"/>
          <w:szCs w:val="26"/>
        </w:rPr>
        <w:t xml:space="preserve">: </w:t>
      </w:r>
    </w:p>
    <w:p w14:paraId="3AF32734" w14:textId="2D589A63" w:rsidR="00F6039B" w:rsidRPr="00C220C7" w:rsidRDefault="00F6039B" w:rsidP="00F6039B">
      <w:pPr>
        <w:rPr>
          <w:spacing w:val="-10"/>
          <w:sz w:val="26"/>
          <w:szCs w:val="26"/>
        </w:rPr>
      </w:pPr>
      <w:r w:rsidRPr="00C220C7">
        <w:rPr>
          <w:b/>
          <w:spacing w:val="-10"/>
          <w:sz w:val="26"/>
          <w:szCs w:val="26"/>
        </w:rPr>
        <w:tab/>
      </w:r>
      <w:r w:rsidRPr="00C220C7">
        <w:rPr>
          <w:i/>
          <w:spacing w:val="-10"/>
          <w:sz w:val="26"/>
          <w:szCs w:val="26"/>
        </w:rPr>
        <w:t xml:space="preserve">* Giôùi thieäu baøi: </w:t>
      </w:r>
      <w:r w:rsidRPr="00C220C7">
        <w:rPr>
          <w:spacing w:val="-10"/>
          <w:sz w:val="26"/>
          <w:szCs w:val="26"/>
        </w:rPr>
        <w:t xml:space="preserve">  Tieát hoïc hoâm nay, chuùng ta seõ luyeän taâp ñònh lyù</w:t>
      </w:r>
    </w:p>
    <w:p w14:paraId="1D33C76A" w14:textId="77777777" w:rsidR="00F6039B" w:rsidRPr="00C220C7" w:rsidRDefault="00F6039B" w:rsidP="00F6039B">
      <w:pPr>
        <w:ind w:firstLine="720"/>
        <w:rPr>
          <w:b/>
          <w:spacing w:val="-10"/>
          <w:sz w:val="26"/>
          <w:szCs w:val="26"/>
        </w:rPr>
      </w:pPr>
      <w:r w:rsidRPr="00C220C7">
        <w:rPr>
          <w:b/>
          <w:spacing w:val="-10"/>
          <w:sz w:val="26"/>
          <w:szCs w:val="26"/>
        </w:rPr>
        <w:t xml:space="preserve">* </w:t>
      </w:r>
      <w:r w:rsidRPr="00C220C7">
        <w:rPr>
          <w:i/>
          <w:spacing w:val="-10"/>
          <w:sz w:val="26"/>
          <w:szCs w:val="26"/>
        </w:rPr>
        <w:t>Tieán trình baøi daïy:</w:t>
      </w:r>
      <w:r w:rsidRPr="00C220C7">
        <w:rPr>
          <w:spacing w:val="-10"/>
          <w:sz w:val="26"/>
          <w:szCs w:val="26"/>
        </w:rPr>
        <w:t xml:space="preserve"> </w:t>
      </w:r>
    </w:p>
    <w:p w14:paraId="6675F8F5" w14:textId="77777777" w:rsidR="00F6039B" w:rsidRPr="00C220C7" w:rsidRDefault="00F6039B" w:rsidP="00F6039B">
      <w:pPr>
        <w:rPr>
          <w:b/>
          <w:spacing w:val="-10"/>
          <w:sz w:val="26"/>
          <w:szCs w:val="26"/>
        </w:rPr>
      </w:pPr>
    </w:p>
    <w:tbl>
      <w:tblPr>
        <w:tblW w:w="9345"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1E0" w:firstRow="1" w:lastRow="1" w:firstColumn="1" w:lastColumn="1" w:noHBand="0" w:noVBand="0"/>
      </w:tblPr>
      <w:tblGrid>
        <w:gridCol w:w="3219"/>
        <w:gridCol w:w="2751"/>
        <w:gridCol w:w="3375"/>
      </w:tblGrid>
      <w:tr w:rsidR="00455169" w:rsidRPr="00C220C7" w14:paraId="30D1F05D" w14:textId="77777777" w:rsidTr="00455169">
        <w:tc>
          <w:tcPr>
            <w:tcW w:w="3219" w:type="dxa"/>
            <w:tcBorders>
              <w:bottom w:val="single" w:sz="8" w:space="0" w:color="auto"/>
            </w:tcBorders>
            <w:shd w:val="clear" w:color="auto" w:fill="auto"/>
            <w:vAlign w:val="center"/>
          </w:tcPr>
          <w:p w14:paraId="6F849BBE" w14:textId="77777777" w:rsidR="00455169" w:rsidRPr="00C220C7" w:rsidRDefault="00455169" w:rsidP="00107466">
            <w:pPr>
              <w:jc w:val="center"/>
              <w:rPr>
                <w:b/>
                <w:spacing w:val="-10"/>
                <w:sz w:val="26"/>
                <w:szCs w:val="26"/>
              </w:rPr>
            </w:pPr>
            <w:r w:rsidRPr="00C220C7">
              <w:rPr>
                <w:b/>
                <w:spacing w:val="-10"/>
                <w:sz w:val="26"/>
                <w:szCs w:val="26"/>
              </w:rPr>
              <w:t>Hoaït ñoäng cuûa giaùo vieân</w:t>
            </w:r>
          </w:p>
        </w:tc>
        <w:tc>
          <w:tcPr>
            <w:tcW w:w="2751" w:type="dxa"/>
            <w:tcBorders>
              <w:bottom w:val="single" w:sz="8" w:space="0" w:color="auto"/>
            </w:tcBorders>
            <w:shd w:val="clear" w:color="auto" w:fill="auto"/>
            <w:vAlign w:val="center"/>
          </w:tcPr>
          <w:p w14:paraId="4D57C168" w14:textId="77777777" w:rsidR="00455169" w:rsidRPr="00C220C7" w:rsidRDefault="00455169" w:rsidP="00107466">
            <w:pPr>
              <w:jc w:val="center"/>
              <w:rPr>
                <w:b/>
                <w:spacing w:val="-10"/>
                <w:sz w:val="26"/>
                <w:szCs w:val="26"/>
              </w:rPr>
            </w:pPr>
            <w:r w:rsidRPr="00C220C7">
              <w:rPr>
                <w:b/>
                <w:spacing w:val="-10"/>
                <w:sz w:val="26"/>
                <w:szCs w:val="26"/>
              </w:rPr>
              <w:t>Hoaït ñoäng cuûa hoïc sinh</w:t>
            </w:r>
          </w:p>
        </w:tc>
        <w:tc>
          <w:tcPr>
            <w:tcW w:w="3375" w:type="dxa"/>
            <w:tcBorders>
              <w:bottom w:val="single" w:sz="8" w:space="0" w:color="auto"/>
            </w:tcBorders>
            <w:shd w:val="clear" w:color="auto" w:fill="auto"/>
            <w:vAlign w:val="center"/>
          </w:tcPr>
          <w:p w14:paraId="3AA39683" w14:textId="77777777" w:rsidR="00455169" w:rsidRPr="00C220C7" w:rsidRDefault="00455169" w:rsidP="00107466">
            <w:pPr>
              <w:jc w:val="center"/>
              <w:rPr>
                <w:b/>
                <w:spacing w:val="-10"/>
                <w:sz w:val="26"/>
                <w:szCs w:val="26"/>
              </w:rPr>
            </w:pPr>
            <w:r w:rsidRPr="00C220C7">
              <w:rPr>
                <w:b/>
                <w:spacing w:val="-10"/>
                <w:sz w:val="26"/>
                <w:szCs w:val="26"/>
              </w:rPr>
              <w:t>Noäi dung</w:t>
            </w:r>
          </w:p>
        </w:tc>
      </w:tr>
      <w:tr w:rsidR="00455169" w:rsidRPr="00C220C7" w14:paraId="72AE0CFE" w14:textId="77777777" w:rsidTr="00455169">
        <w:tc>
          <w:tcPr>
            <w:tcW w:w="9345" w:type="dxa"/>
            <w:gridSpan w:val="3"/>
            <w:tcBorders>
              <w:top w:val="single" w:sz="8" w:space="0" w:color="auto"/>
              <w:bottom w:val="single" w:sz="8" w:space="0" w:color="auto"/>
            </w:tcBorders>
            <w:shd w:val="clear" w:color="auto" w:fill="auto"/>
          </w:tcPr>
          <w:p w14:paraId="2FB5F613" w14:textId="02B61EE9" w:rsidR="00455169" w:rsidRPr="00F6039B" w:rsidRDefault="00455169" w:rsidP="00107466">
            <w:pPr>
              <w:jc w:val="center"/>
              <w:rPr>
                <w:rFonts w:ascii="Cambria" w:hAnsi="Cambria"/>
                <w:i/>
                <w:spacing w:val="-10"/>
                <w:sz w:val="26"/>
                <w:szCs w:val="26"/>
              </w:rPr>
            </w:pPr>
            <w:r w:rsidRPr="00C220C7">
              <w:rPr>
                <w:b/>
                <w:i/>
                <w:spacing w:val="-10"/>
                <w:sz w:val="26"/>
                <w:szCs w:val="26"/>
              </w:rPr>
              <w:t xml:space="preserve">Hoaït ñoäng </w:t>
            </w:r>
            <w:r>
              <w:rPr>
                <w:b/>
                <w:i/>
                <w:spacing w:val="-10"/>
                <w:sz w:val="26"/>
                <w:szCs w:val="26"/>
              </w:rPr>
              <w:t>: Luy</w:t>
            </w:r>
            <w:r>
              <w:rPr>
                <w:rFonts w:ascii="Cambria" w:hAnsi="Cambria"/>
                <w:b/>
                <w:i/>
                <w:spacing w:val="-10"/>
                <w:sz w:val="26"/>
                <w:szCs w:val="26"/>
              </w:rPr>
              <w:t>ện tập</w:t>
            </w:r>
          </w:p>
        </w:tc>
      </w:tr>
      <w:tr w:rsidR="00455169" w:rsidRPr="00C220C7" w14:paraId="4F3BD9E3" w14:textId="77777777" w:rsidTr="00455169">
        <w:tc>
          <w:tcPr>
            <w:tcW w:w="3219" w:type="dxa"/>
            <w:tcBorders>
              <w:top w:val="single" w:sz="8" w:space="0" w:color="auto"/>
              <w:bottom w:val="nil"/>
            </w:tcBorders>
            <w:shd w:val="clear" w:color="auto" w:fill="auto"/>
          </w:tcPr>
          <w:p w14:paraId="273AC210" w14:textId="77777777" w:rsidR="00455169" w:rsidRPr="00C220C7" w:rsidRDefault="00455169" w:rsidP="00107466">
            <w:pPr>
              <w:rPr>
                <w:i/>
                <w:spacing w:val="-10"/>
                <w:sz w:val="26"/>
                <w:szCs w:val="26"/>
              </w:rPr>
            </w:pPr>
            <w:r w:rsidRPr="00C220C7">
              <w:rPr>
                <w:i/>
                <w:spacing w:val="-10"/>
                <w:sz w:val="26"/>
                <w:szCs w:val="26"/>
              </w:rPr>
              <w:t>*Cuûng coá:</w:t>
            </w:r>
          </w:p>
          <w:p w14:paraId="1433B097" w14:textId="77777777" w:rsidR="00455169" w:rsidRPr="00C220C7" w:rsidRDefault="00455169" w:rsidP="00107466">
            <w:pPr>
              <w:rPr>
                <w:spacing w:val="-10"/>
                <w:sz w:val="26"/>
                <w:szCs w:val="26"/>
              </w:rPr>
            </w:pPr>
            <w:r w:rsidRPr="00C220C7">
              <w:rPr>
                <w:b/>
                <w:spacing w:val="-10"/>
                <w:sz w:val="26"/>
                <w:szCs w:val="26"/>
              </w:rPr>
              <w:t>Hoûi:</w:t>
            </w:r>
            <w:r w:rsidRPr="00C220C7">
              <w:rPr>
                <w:spacing w:val="-10"/>
                <w:sz w:val="26"/>
                <w:szCs w:val="26"/>
              </w:rPr>
              <w:t xml:space="preserve"> Ñònh lyù laø gì? Muoán chöùng minh moät ñònh lyù ta caàn tieán haønh nhöõng böôùc naøo?</w:t>
            </w:r>
          </w:p>
          <w:p w14:paraId="1E0A3CFE" w14:textId="77777777" w:rsidR="00455169" w:rsidRPr="00C220C7" w:rsidRDefault="00455169" w:rsidP="00107466">
            <w:pPr>
              <w:rPr>
                <w:spacing w:val="-10"/>
                <w:sz w:val="26"/>
                <w:szCs w:val="26"/>
              </w:rPr>
            </w:pPr>
            <w:r w:rsidRPr="00C220C7">
              <w:rPr>
                <w:b/>
                <w:spacing w:val="-10"/>
                <w:sz w:val="26"/>
                <w:szCs w:val="26"/>
              </w:rPr>
              <w:lastRenderedPageBreak/>
              <w:t>Hoûi:</w:t>
            </w:r>
            <w:r w:rsidRPr="00C220C7">
              <w:rPr>
                <w:spacing w:val="-10"/>
                <w:sz w:val="26"/>
                <w:szCs w:val="26"/>
              </w:rPr>
              <w:t xml:space="preserve"> GV ghi baûng phuï ñaõ ghi saün ñeà baøi: Ñieàn vaøo choã troáng ñeå chöùng  minh baøi toaùn sau:</w:t>
            </w:r>
          </w:p>
          <w:p w14:paraId="09D28F3A" w14:textId="77777777" w:rsidR="00455169" w:rsidRPr="00C220C7" w:rsidRDefault="00455169" w:rsidP="00107466">
            <w:pPr>
              <w:rPr>
                <w:spacing w:val="-10"/>
                <w:sz w:val="26"/>
                <w:szCs w:val="26"/>
              </w:rPr>
            </w:pPr>
            <w:r w:rsidRPr="00C220C7">
              <w:rPr>
                <w:spacing w:val="-10"/>
                <w:sz w:val="26"/>
                <w:szCs w:val="26"/>
              </w:rPr>
              <w:t xml:space="preserve">Goïi DI laø tia phaân giaùc cuûa </w:t>
            </w:r>
            <w:r>
              <w:rPr>
                <w:spacing w:val="-10"/>
                <w:position w:val="-6"/>
                <w:sz w:val="26"/>
                <w:szCs w:val="26"/>
              </w:rPr>
              <w:pict w14:anchorId="021BF437">
                <v:shape id="_x0000_i1182" type="#_x0000_t75" style="width:32.25pt;height:18.25pt">
                  <v:imagedata r:id="rId186" o:title=""/>
                </v:shape>
              </w:pict>
            </w:r>
          </w:p>
          <w:p w14:paraId="6DCD6B53" w14:textId="77777777" w:rsidR="00455169" w:rsidRPr="00C220C7" w:rsidRDefault="00455169" w:rsidP="00107466">
            <w:pPr>
              <w:rPr>
                <w:spacing w:val="-10"/>
                <w:sz w:val="26"/>
                <w:szCs w:val="26"/>
              </w:rPr>
            </w:pPr>
            <w:r w:rsidRPr="00C220C7">
              <w:rPr>
                <w:spacing w:val="-10"/>
                <w:sz w:val="26"/>
                <w:szCs w:val="26"/>
              </w:rPr>
              <w:t xml:space="preserve">Goïi </w:t>
            </w:r>
            <w:r>
              <w:rPr>
                <w:spacing w:val="-10"/>
                <w:position w:val="-4"/>
                <w:sz w:val="26"/>
                <w:szCs w:val="26"/>
              </w:rPr>
              <w:pict w14:anchorId="05749AEE">
                <v:shape id="_x0000_i1183" type="#_x0000_t75" style="width:29pt;height:17.2pt">
                  <v:imagedata r:id="rId187" o:title=""/>
                </v:shape>
              </w:pict>
            </w:r>
            <w:r w:rsidRPr="00C220C7">
              <w:rPr>
                <w:spacing w:val="-10"/>
                <w:sz w:val="26"/>
                <w:szCs w:val="26"/>
              </w:rPr>
              <w:t xml:space="preserve">laø goùc ñoái ñænh cuûa </w:t>
            </w:r>
            <w:r>
              <w:rPr>
                <w:spacing w:val="-10"/>
                <w:position w:val="-4"/>
                <w:sz w:val="26"/>
                <w:szCs w:val="26"/>
              </w:rPr>
              <w:pict w14:anchorId="656851BC">
                <v:shape id="_x0000_i1184" type="#_x0000_t75" style="width:27.95pt;height:17.2pt">
                  <v:imagedata r:id="rId188" o:title=""/>
                </v:shape>
              </w:pict>
            </w:r>
            <w:r w:rsidRPr="00C220C7">
              <w:rPr>
                <w:spacing w:val="-10"/>
                <w:sz w:val="26"/>
                <w:szCs w:val="26"/>
              </w:rPr>
              <w:t>Chöùng minh raèng</w:t>
            </w:r>
          </w:p>
          <w:p w14:paraId="7C9B4563" w14:textId="77777777" w:rsidR="00455169" w:rsidRPr="00C220C7" w:rsidRDefault="00455169" w:rsidP="00107466">
            <w:pPr>
              <w:rPr>
                <w:spacing w:val="-10"/>
                <w:sz w:val="26"/>
                <w:szCs w:val="26"/>
              </w:rPr>
            </w:pPr>
            <w:r>
              <w:rPr>
                <w:spacing w:val="-10"/>
                <w:position w:val="-6"/>
                <w:sz w:val="26"/>
                <w:szCs w:val="26"/>
              </w:rPr>
              <w:pict w14:anchorId="6E148FBF">
                <v:shape id="_x0000_i1185" type="#_x0000_t75" style="width:63.4pt;height:18.25pt">
                  <v:imagedata r:id="rId189" o:title=""/>
                </v:shape>
              </w:pict>
            </w:r>
          </w:p>
          <w:p w14:paraId="6BC1D914" w14:textId="77777777" w:rsidR="00455169" w:rsidRPr="00C220C7" w:rsidRDefault="00455169" w:rsidP="00107466">
            <w:pPr>
              <w:rPr>
                <w:spacing w:val="-10"/>
                <w:sz w:val="26"/>
                <w:szCs w:val="26"/>
                <w:lang w:val="nb-NO"/>
              </w:rPr>
            </w:pPr>
            <w:r w:rsidRPr="00C220C7">
              <w:rPr>
                <w:spacing w:val="-10"/>
                <w:sz w:val="26"/>
                <w:szCs w:val="26"/>
                <w:lang w:val="nb-NO"/>
              </w:rPr>
              <w:t>GT …</w:t>
            </w:r>
          </w:p>
          <w:p w14:paraId="06B1C6AF" w14:textId="77777777" w:rsidR="00455169" w:rsidRPr="00C220C7" w:rsidRDefault="00455169" w:rsidP="00107466">
            <w:pPr>
              <w:rPr>
                <w:spacing w:val="-10"/>
                <w:sz w:val="26"/>
                <w:szCs w:val="26"/>
                <w:lang w:val="nb-NO"/>
              </w:rPr>
            </w:pPr>
            <w:r w:rsidRPr="00C220C7">
              <w:rPr>
                <w:spacing w:val="-10"/>
                <w:sz w:val="26"/>
                <w:szCs w:val="26"/>
                <w:lang w:val="nb-NO"/>
              </w:rPr>
              <w:t>KL …</w:t>
            </w:r>
          </w:p>
          <w:p w14:paraId="6D1FE922" w14:textId="77777777" w:rsidR="00455169" w:rsidRPr="00C220C7" w:rsidRDefault="00455169" w:rsidP="00107466">
            <w:pPr>
              <w:rPr>
                <w:b/>
                <w:spacing w:val="-10"/>
                <w:sz w:val="26"/>
                <w:szCs w:val="26"/>
                <w:lang w:val="nb-NO"/>
              </w:rPr>
            </w:pPr>
            <w:r w:rsidRPr="00C220C7">
              <w:rPr>
                <w:b/>
                <w:spacing w:val="-10"/>
                <w:sz w:val="26"/>
                <w:szCs w:val="26"/>
                <w:u w:val="single"/>
                <w:lang w:val="nb-NO"/>
              </w:rPr>
              <w:t>Chöùng minh</w:t>
            </w:r>
            <w:r w:rsidRPr="00C220C7">
              <w:rPr>
                <w:b/>
                <w:spacing w:val="-10"/>
                <w:sz w:val="26"/>
                <w:szCs w:val="26"/>
                <w:lang w:val="nb-NO"/>
              </w:rPr>
              <w:t>:</w:t>
            </w:r>
          </w:p>
          <w:p w14:paraId="7C3FBB14" w14:textId="77777777" w:rsidR="00455169" w:rsidRPr="00C220C7" w:rsidRDefault="00455169" w:rsidP="00107466">
            <w:pPr>
              <w:spacing w:before="60" w:after="60"/>
              <w:rPr>
                <w:spacing w:val="-10"/>
                <w:sz w:val="26"/>
                <w:szCs w:val="26"/>
                <w:lang w:val="nb-NO"/>
              </w:rPr>
            </w:pPr>
            <w:r>
              <w:rPr>
                <w:spacing w:val="-10"/>
                <w:position w:val="-10"/>
                <w:sz w:val="26"/>
                <w:szCs w:val="26"/>
              </w:rPr>
              <w:pict w14:anchorId="25DB89F9">
                <v:shape id="_x0000_i1186" type="#_x0000_t75" style="width:75.75pt;height:20.4pt">
                  <v:imagedata r:id="rId190" o:title=""/>
                </v:shape>
              </w:pict>
            </w:r>
            <w:r w:rsidRPr="00C220C7">
              <w:rPr>
                <w:spacing w:val="-10"/>
                <w:sz w:val="26"/>
                <w:szCs w:val="26"/>
                <w:lang w:val="nb-NO"/>
              </w:rPr>
              <w:t>( vì …)</w:t>
            </w:r>
          </w:p>
          <w:p w14:paraId="33F8E6AD" w14:textId="77777777" w:rsidR="00455169" w:rsidRPr="00C220C7" w:rsidRDefault="00455169" w:rsidP="00107466">
            <w:pPr>
              <w:spacing w:before="60" w:after="60"/>
              <w:rPr>
                <w:spacing w:val="-10"/>
                <w:sz w:val="26"/>
                <w:szCs w:val="26"/>
              </w:rPr>
            </w:pPr>
            <w:r>
              <w:rPr>
                <w:spacing w:val="-10"/>
                <w:position w:val="-10"/>
                <w:sz w:val="26"/>
                <w:szCs w:val="26"/>
              </w:rPr>
              <w:pict w14:anchorId="7248EB66">
                <v:shape id="_x0000_i1187" type="#_x0000_t75" style="width:118.2pt;height:20.4pt">
                  <v:imagedata r:id="rId191" o:title=""/>
                </v:shape>
              </w:pict>
            </w:r>
          </w:p>
          <w:p w14:paraId="6EB650CA" w14:textId="77777777" w:rsidR="00455169" w:rsidRPr="00C220C7" w:rsidRDefault="00455169" w:rsidP="00107466">
            <w:pPr>
              <w:rPr>
                <w:spacing w:val="-10"/>
                <w:sz w:val="26"/>
                <w:szCs w:val="26"/>
              </w:rPr>
            </w:pPr>
            <w:r w:rsidRPr="00C220C7">
              <w:rPr>
                <w:spacing w:val="-10"/>
                <w:sz w:val="26"/>
                <w:szCs w:val="26"/>
              </w:rPr>
              <w:t>Töø (1), (2) suy ra …</w:t>
            </w:r>
          </w:p>
          <w:p w14:paraId="63463C55" w14:textId="77777777" w:rsidR="00455169" w:rsidRPr="00C220C7" w:rsidRDefault="00455169" w:rsidP="00107466">
            <w:pPr>
              <w:rPr>
                <w:spacing w:val="-10"/>
                <w:sz w:val="26"/>
                <w:szCs w:val="26"/>
              </w:rPr>
            </w:pPr>
            <w:r w:rsidRPr="00C220C7">
              <w:rPr>
                <w:spacing w:val="-10"/>
                <w:sz w:val="26"/>
                <w:szCs w:val="26"/>
              </w:rPr>
              <w:t>Ñoù laø ñieàu phaûi chöùng minh.</w:t>
            </w:r>
          </w:p>
        </w:tc>
        <w:tc>
          <w:tcPr>
            <w:tcW w:w="2751" w:type="dxa"/>
            <w:tcBorders>
              <w:top w:val="single" w:sz="8" w:space="0" w:color="auto"/>
              <w:bottom w:val="nil"/>
            </w:tcBorders>
            <w:shd w:val="clear" w:color="auto" w:fill="auto"/>
          </w:tcPr>
          <w:p w14:paraId="188578E6" w14:textId="77777777" w:rsidR="00455169" w:rsidRPr="00C220C7" w:rsidRDefault="00455169" w:rsidP="00107466">
            <w:pPr>
              <w:rPr>
                <w:b/>
                <w:spacing w:val="-10"/>
                <w:sz w:val="26"/>
                <w:szCs w:val="26"/>
              </w:rPr>
            </w:pPr>
          </w:p>
          <w:p w14:paraId="537BD83C" w14:textId="77777777" w:rsidR="00455169" w:rsidRPr="00C220C7" w:rsidRDefault="00455169" w:rsidP="00107466">
            <w:pPr>
              <w:rPr>
                <w:spacing w:val="-10"/>
                <w:sz w:val="26"/>
                <w:szCs w:val="26"/>
              </w:rPr>
            </w:pPr>
            <w:r w:rsidRPr="00C220C7">
              <w:rPr>
                <w:b/>
                <w:spacing w:val="-10"/>
                <w:sz w:val="26"/>
                <w:szCs w:val="26"/>
              </w:rPr>
              <w:t xml:space="preserve">Ñaùp: </w:t>
            </w:r>
            <w:r w:rsidRPr="00C220C7">
              <w:rPr>
                <w:spacing w:val="-10"/>
                <w:sz w:val="26"/>
                <w:szCs w:val="26"/>
              </w:rPr>
              <w:t>1HS traû lôøi caâu hoûi</w:t>
            </w:r>
          </w:p>
          <w:p w14:paraId="512356FA" w14:textId="77777777" w:rsidR="00455169" w:rsidRPr="00C220C7" w:rsidRDefault="00455169" w:rsidP="00107466">
            <w:pPr>
              <w:rPr>
                <w:spacing w:val="-10"/>
                <w:sz w:val="26"/>
                <w:szCs w:val="26"/>
              </w:rPr>
            </w:pPr>
          </w:p>
          <w:p w14:paraId="53CCA536" w14:textId="77777777" w:rsidR="00455169" w:rsidRPr="00C220C7" w:rsidRDefault="00455169" w:rsidP="00107466">
            <w:pPr>
              <w:rPr>
                <w:spacing w:val="-10"/>
                <w:sz w:val="26"/>
                <w:szCs w:val="26"/>
              </w:rPr>
            </w:pPr>
          </w:p>
          <w:p w14:paraId="6CEAF423" w14:textId="77777777" w:rsidR="00455169" w:rsidRPr="00C220C7" w:rsidRDefault="00455169" w:rsidP="00107466">
            <w:pPr>
              <w:rPr>
                <w:spacing w:val="-10"/>
                <w:sz w:val="26"/>
                <w:szCs w:val="26"/>
              </w:rPr>
            </w:pPr>
            <w:r w:rsidRPr="00C220C7">
              <w:rPr>
                <w:b/>
                <w:spacing w:val="-10"/>
                <w:sz w:val="26"/>
                <w:szCs w:val="26"/>
              </w:rPr>
              <w:lastRenderedPageBreak/>
              <w:t xml:space="preserve">Ñaùp: </w:t>
            </w:r>
            <w:r w:rsidRPr="00C220C7">
              <w:rPr>
                <w:spacing w:val="-10"/>
                <w:sz w:val="26"/>
                <w:szCs w:val="26"/>
              </w:rPr>
              <w:t>- Caû lôùp laøm baøi taäp.</w:t>
            </w:r>
          </w:p>
          <w:p w14:paraId="0CA4D5A9" w14:textId="77777777" w:rsidR="00455169" w:rsidRPr="00C220C7" w:rsidRDefault="00455169" w:rsidP="00107466">
            <w:pPr>
              <w:rPr>
                <w:spacing w:val="-10"/>
                <w:sz w:val="26"/>
                <w:szCs w:val="26"/>
              </w:rPr>
            </w:pPr>
            <w:r w:rsidRPr="00C220C7">
              <w:rPr>
                <w:spacing w:val="-10"/>
                <w:sz w:val="26"/>
                <w:szCs w:val="26"/>
              </w:rPr>
              <w:t>-1HS leân baûng ñieàn vaøo choã troáng.</w:t>
            </w:r>
          </w:p>
          <w:p w14:paraId="2AA55A16" w14:textId="77777777" w:rsidR="00455169" w:rsidRPr="00C220C7" w:rsidRDefault="00455169" w:rsidP="00107466">
            <w:pPr>
              <w:rPr>
                <w:spacing w:val="-10"/>
                <w:sz w:val="26"/>
                <w:szCs w:val="26"/>
              </w:rPr>
            </w:pPr>
          </w:p>
          <w:p w14:paraId="247DBF7B" w14:textId="77777777" w:rsidR="00455169" w:rsidRPr="00C220C7" w:rsidRDefault="00455169" w:rsidP="00107466">
            <w:pPr>
              <w:rPr>
                <w:spacing w:val="-10"/>
                <w:sz w:val="26"/>
                <w:szCs w:val="26"/>
              </w:rPr>
            </w:pPr>
          </w:p>
          <w:p w14:paraId="0727A216" w14:textId="77777777" w:rsidR="00455169" w:rsidRPr="00C220C7" w:rsidRDefault="00455169" w:rsidP="00107466">
            <w:pPr>
              <w:rPr>
                <w:spacing w:val="-10"/>
                <w:sz w:val="26"/>
                <w:szCs w:val="26"/>
              </w:rPr>
            </w:pPr>
          </w:p>
          <w:p w14:paraId="1681D5A6" w14:textId="77777777" w:rsidR="00455169" w:rsidRPr="00C220C7" w:rsidRDefault="00455169" w:rsidP="00107466">
            <w:pPr>
              <w:rPr>
                <w:spacing w:val="-10"/>
                <w:sz w:val="26"/>
                <w:szCs w:val="26"/>
              </w:rPr>
            </w:pPr>
          </w:p>
          <w:p w14:paraId="0DEE08DD" w14:textId="77777777" w:rsidR="00455169" w:rsidRPr="00C220C7" w:rsidRDefault="00455169" w:rsidP="00107466">
            <w:pPr>
              <w:rPr>
                <w:spacing w:val="-10"/>
                <w:sz w:val="26"/>
                <w:szCs w:val="26"/>
              </w:rPr>
            </w:pPr>
          </w:p>
          <w:p w14:paraId="7FD6CBAA" w14:textId="77777777" w:rsidR="00455169" w:rsidRPr="00C220C7" w:rsidRDefault="00455169" w:rsidP="00107466">
            <w:pPr>
              <w:rPr>
                <w:spacing w:val="-10"/>
                <w:sz w:val="26"/>
                <w:szCs w:val="26"/>
              </w:rPr>
            </w:pPr>
          </w:p>
          <w:p w14:paraId="6E50409A" w14:textId="77777777" w:rsidR="00455169" w:rsidRPr="00C220C7" w:rsidRDefault="00455169" w:rsidP="00107466">
            <w:pPr>
              <w:rPr>
                <w:spacing w:val="-10"/>
                <w:sz w:val="26"/>
                <w:szCs w:val="26"/>
              </w:rPr>
            </w:pPr>
          </w:p>
          <w:p w14:paraId="17CB39ED" w14:textId="77777777" w:rsidR="00455169" w:rsidRPr="00C220C7" w:rsidRDefault="00455169" w:rsidP="00107466">
            <w:pPr>
              <w:spacing w:before="60" w:after="60"/>
              <w:rPr>
                <w:spacing w:val="-10"/>
                <w:sz w:val="26"/>
                <w:szCs w:val="26"/>
              </w:rPr>
            </w:pPr>
            <w:r w:rsidRPr="00C220C7">
              <w:rPr>
                <w:spacing w:val="-10"/>
                <w:sz w:val="26"/>
                <w:szCs w:val="26"/>
              </w:rPr>
              <w:t xml:space="preserve">(1) (Vì DI laø tia phaân giaùc cuûa </w:t>
            </w:r>
            <w:r>
              <w:rPr>
                <w:spacing w:val="-10"/>
                <w:position w:val="-6"/>
                <w:sz w:val="26"/>
                <w:szCs w:val="26"/>
              </w:rPr>
              <w:pict w14:anchorId="727B8F01">
                <v:shape id="_x0000_i1188" type="#_x0000_t75" style="width:32.25pt;height:18.25pt">
                  <v:imagedata r:id="rId192" o:title=""/>
                </v:shape>
              </w:pict>
            </w:r>
            <w:r w:rsidRPr="00C220C7">
              <w:rPr>
                <w:spacing w:val="-10"/>
                <w:sz w:val="26"/>
                <w:szCs w:val="26"/>
              </w:rPr>
              <w:t>)</w:t>
            </w:r>
          </w:p>
          <w:p w14:paraId="6A79F4D0" w14:textId="77777777" w:rsidR="00455169" w:rsidRPr="00C220C7" w:rsidRDefault="00455169" w:rsidP="00107466">
            <w:pPr>
              <w:spacing w:before="60" w:after="60"/>
              <w:rPr>
                <w:spacing w:val="-10"/>
                <w:sz w:val="26"/>
                <w:szCs w:val="26"/>
              </w:rPr>
            </w:pPr>
            <w:r w:rsidRPr="00C220C7">
              <w:rPr>
                <w:spacing w:val="-10"/>
                <w:sz w:val="26"/>
                <w:szCs w:val="26"/>
              </w:rPr>
              <w:t>(2) ( Vì ñoái ñænh)</w:t>
            </w:r>
          </w:p>
          <w:p w14:paraId="63B1C6D9" w14:textId="77777777" w:rsidR="00455169" w:rsidRPr="00C220C7" w:rsidRDefault="00455169" w:rsidP="00107466">
            <w:pPr>
              <w:spacing w:before="60" w:after="60"/>
              <w:rPr>
                <w:spacing w:val="-10"/>
                <w:sz w:val="26"/>
                <w:szCs w:val="26"/>
              </w:rPr>
            </w:pPr>
            <w:r>
              <w:rPr>
                <w:spacing w:val="-10"/>
                <w:position w:val="-10"/>
                <w:sz w:val="26"/>
                <w:szCs w:val="26"/>
              </w:rPr>
              <w:pict w14:anchorId="092A0962">
                <v:shape id="_x0000_i1189" type="#_x0000_t75" style="width:108pt;height:20.4pt">
                  <v:imagedata r:id="rId193" o:title=""/>
                </v:shape>
              </w:pict>
            </w:r>
          </w:p>
        </w:tc>
        <w:tc>
          <w:tcPr>
            <w:tcW w:w="3375" w:type="dxa"/>
            <w:tcBorders>
              <w:top w:val="single" w:sz="8" w:space="0" w:color="auto"/>
              <w:bottom w:val="nil"/>
            </w:tcBorders>
            <w:shd w:val="clear" w:color="auto" w:fill="auto"/>
          </w:tcPr>
          <w:p w14:paraId="36265344" w14:textId="77777777" w:rsidR="00455169" w:rsidRPr="00C220C7" w:rsidRDefault="00455169" w:rsidP="00107466">
            <w:pPr>
              <w:rPr>
                <w:spacing w:val="-10"/>
                <w:sz w:val="26"/>
                <w:szCs w:val="26"/>
              </w:rPr>
            </w:pPr>
          </w:p>
          <w:p w14:paraId="775528C6" w14:textId="77777777" w:rsidR="00455169" w:rsidRPr="00C220C7" w:rsidRDefault="00455169" w:rsidP="00107466">
            <w:pPr>
              <w:rPr>
                <w:spacing w:val="-10"/>
                <w:sz w:val="26"/>
                <w:szCs w:val="26"/>
              </w:rPr>
            </w:pPr>
          </w:p>
          <w:p w14:paraId="190A224D" w14:textId="77777777" w:rsidR="00455169" w:rsidRPr="00C220C7" w:rsidRDefault="00455169" w:rsidP="00107466">
            <w:pPr>
              <w:rPr>
                <w:spacing w:val="-10"/>
                <w:sz w:val="26"/>
                <w:szCs w:val="26"/>
              </w:rPr>
            </w:pPr>
          </w:p>
          <w:p w14:paraId="34D2ACE1" w14:textId="77777777" w:rsidR="00455169" w:rsidRPr="00C220C7" w:rsidRDefault="00455169" w:rsidP="00107466">
            <w:pPr>
              <w:rPr>
                <w:i/>
                <w:spacing w:val="-10"/>
                <w:sz w:val="26"/>
                <w:szCs w:val="26"/>
                <w:u w:val="single"/>
              </w:rPr>
            </w:pPr>
            <w:r w:rsidRPr="00C220C7">
              <w:rPr>
                <w:i/>
                <w:spacing w:val="-10"/>
                <w:sz w:val="26"/>
                <w:szCs w:val="26"/>
                <w:u w:val="single"/>
              </w:rPr>
              <w:t>Baøi taäp môùi:</w:t>
            </w:r>
          </w:p>
          <w:p w14:paraId="113F0377" w14:textId="77777777" w:rsidR="00455169" w:rsidRPr="00C220C7" w:rsidRDefault="00455169" w:rsidP="00107466">
            <w:pPr>
              <w:rPr>
                <w:spacing w:val="-10"/>
                <w:sz w:val="26"/>
                <w:szCs w:val="26"/>
              </w:rPr>
            </w:pPr>
          </w:p>
          <w:p w14:paraId="3974A9E6" w14:textId="77777777" w:rsidR="00455169" w:rsidRPr="00C220C7" w:rsidRDefault="00455169" w:rsidP="00107466">
            <w:pPr>
              <w:rPr>
                <w:spacing w:val="-10"/>
                <w:sz w:val="26"/>
                <w:szCs w:val="26"/>
              </w:rPr>
            </w:pPr>
            <w:r>
              <w:rPr>
                <w:noProof/>
                <w:spacing w:val="-10"/>
                <w:sz w:val="26"/>
                <w:szCs w:val="26"/>
              </w:rPr>
              <w:object w:dxaOrig="1440" w:dyaOrig="1440" w14:anchorId="02815DEF">
                <v:group id="_x0000_s2220" style="position:absolute;margin-left:7.6pt;margin-top:1.05pt;width:115.8pt;height:83.45pt;z-index:251698176" coordorigin="8674,13887" coordsize="2316,1669">
                  <v:line id="_x0000_s2221" style="position:absolute" from="8674,14568" to="10882,14569"/>
                  <v:line id="_x0000_s2222" style="position:absolute;rotation:30" from="8782,14569" to="10990,14570"/>
                  <v:line id="_x0000_s2223" style="position:absolute;rotation:60" from="9615,15026" to="10676,15026"/>
                  <v:shape id="_x0000_s2224" type="#_x0000_t19" style="position:absolute;left:10066;top:14754;width:132;height:132;rotation:-270" fillcolor="black" strokeweight=".5pt"/>
                  <v:shape id="_x0000_s2225" type="#_x0000_t19" style="position:absolute;left:10174;top:14595;width:132;height:132;rotation:-18794587fd" fillcolor="black" strokeweight=".5pt"/>
                  <v:shape id="_x0000_s2226" type="#_x0000_t19" style="position:absolute;left:9463;top:14404;width:132;height:132;rotation:-30983783fd" fillcolor="black" strokeweight=".5pt"/>
                  <v:oval id="_x0000_s2227" style="position:absolute;left:10744;top:15051;width:57;height:57" fillcolor="black"/>
                  <v:oval id="_x0000_s2228" style="position:absolute;left:10306;top:15330;width:57;height:57" fillcolor="black"/>
                  <v:oval id="_x0000_s2229" style="position:absolute;left:10744;top:14538;width:57;height:57" fillcolor="black"/>
                  <v:oval id="_x0000_s2230" style="position:absolute;left:9009;top:14049;width:57;height:57" fillcolor="black"/>
                  <v:oval id="_x0000_s2231" style="position:absolute;left:8758;top:14538;width:57;height:57" fillcolor="black"/>
                  <v:shape id="_x0000_s2232" type="#_x0000_t75" style="position:absolute;left:8678;top:14326;width:229;height:229">
                    <v:imagedata r:id="rId194" o:title=""/>
                  </v:shape>
                  <v:shape id="_x0000_s2233" type="#_x0000_t75" style="position:absolute;left:10096;top:15245;width:246;height:246">
                    <v:imagedata r:id="rId195" o:title=""/>
                  </v:shape>
                  <v:shape id="_x0000_s2234" type="#_x0000_t75" style="position:absolute;left:10787;top:14857;width:176;height:229">
                    <v:imagedata r:id="rId196" o:title=""/>
                  </v:shape>
                  <v:shape id="_x0000_s2235" type="#_x0000_t75" style="position:absolute;left:10680;top:14326;width:282;height:229">
                    <v:imagedata r:id="rId197" o:title=""/>
                  </v:shape>
                  <v:shape id="_x0000_s2236" type="#_x0000_t75" style="position:absolute;left:9817;top:14326;width:229;height:229">
                    <v:imagedata r:id="rId198" o:title=""/>
                  </v:shape>
                  <v:shape id="_x0000_s2237" type="#_x0000_t75" style="position:absolute;left:9061;top:13887;width:211;height:229">
                    <v:imagedata r:id="rId199" o:title=""/>
                  </v:shape>
                </v:group>
                <o:OLEObject Type="Embed" ProgID="Equation.DSMT4" ShapeID="_x0000_s2232" DrawAspect="Content" ObjectID="_1664952790" r:id="rId200"/>
                <o:OLEObject Type="Embed" ProgID="Equation.DSMT4" ShapeID="_x0000_s2233" DrawAspect="Content" ObjectID="_1664952791" r:id="rId201"/>
                <o:OLEObject Type="Embed" ProgID="Equation.DSMT4" ShapeID="_x0000_s2234" DrawAspect="Content" ObjectID="_1664952792" r:id="rId202"/>
                <o:OLEObject Type="Embed" ProgID="Equation.DSMT4" ShapeID="_x0000_s2235" DrawAspect="Content" ObjectID="_1664952793" r:id="rId203"/>
                <o:OLEObject Type="Embed" ProgID="Equation.DSMT4" ShapeID="_x0000_s2236" DrawAspect="Content" ObjectID="_1664952794" r:id="rId204"/>
                <o:OLEObject Type="Embed" ProgID="Equation.DSMT4" ShapeID="_x0000_s2237" DrawAspect="Content" ObjectID="_1664952795" r:id="rId205"/>
              </w:object>
            </w:r>
          </w:p>
          <w:p w14:paraId="4BA6A2D6" w14:textId="77777777" w:rsidR="00455169" w:rsidRPr="00C220C7" w:rsidRDefault="00455169" w:rsidP="00107466">
            <w:pPr>
              <w:rPr>
                <w:spacing w:val="-10"/>
                <w:sz w:val="26"/>
                <w:szCs w:val="26"/>
              </w:rPr>
            </w:pPr>
          </w:p>
          <w:p w14:paraId="52C1D41E" w14:textId="77777777" w:rsidR="00455169" w:rsidRPr="00C220C7" w:rsidRDefault="00455169" w:rsidP="00107466">
            <w:pPr>
              <w:rPr>
                <w:spacing w:val="-10"/>
                <w:sz w:val="26"/>
                <w:szCs w:val="26"/>
              </w:rPr>
            </w:pPr>
          </w:p>
          <w:p w14:paraId="70F35DB5" w14:textId="77777777" w:rsidR="00455169" w:rsidRPr="00C220C7" w:rsidRDefault="00455169" w:rsidP="00107466">
            <w:pPr>
              <w:rPr>
                <w:spacing w:val="-10"/>
                <w:sz w:val="26"/>
                <w:szCs w:val="26"/>
              </w:rPr>
            </w:pPr>
          </w:p>
          <w:p w14:paraId="435EEEA7" w14:textId="77777777" w:rsidR="00455169" w:rsidRPr="00C220C7" w:rsidRDefault="00455169" w:rsidP="00107466">
            <w:pPr>
              <w:rPr>
                <w:spacing w:val="-10"/>
                <w:sz w:val="26"/>
                <w:szCs w:val="26"/>
              </w:rPr>
            </w:pPr>
          </w:p>
          <w:p w14:paraId="2BF646EC" w14:textId="77777777" w:rsidR="00455169" w:rsidRPr="00C220C7" w:rsidRDefault="00455169" w:rsidP="00107466">
            <w:pPr>
              <w:rPr>
                <w:spacing w:val="-10"/>
                <w:sz w:val="26"/>
                <w:szCs w:val="26"/>
              </w:rPr>
            </w:pPr>
          </w:p>
          <w:p w14:paraId="220BA5CD" w14:textId="77777777" w:rsidR="00455169" w:rsidRPr="00C220C7" w:rsidRDefault="00455169" w:rsidP="00107466">
            <w:pPr>
              <w:rPr>
                <w:spacing w:val="-10"/>
                <w:sz w:val="26"/>
                <w:szCs w:val="26"/>
              </w:rPr>
            </w:pPr>
            <w:r>
              <w:rPr>
                <w:b/>
                <w:noProof/>
                <w:spacing w:val="-10"/>
                <w:sz w:val="26"/>
                <w:szCs w:val="26"/>
              </w:rPr>
              <w:object w:dxaOrig="1440" w:dyaOrig="1440" w14:anchorId="37FD3C5E">
                <v:group id="_x0000_s2238" style="position:absolute;margin-left:1.35pt;margin-top:5.3pt;width:156.35pt;height:55.95pt;z-index:251699200" coordorigin="8132,12321" coordsize="3127,1119">
                  <v:shape id="_x0000_s2239" type="#_x0000_t75" style="position:absolute;left:8622;top:12321;width:2637;height:405">
                    <v:imagedata r:id="rId206" o:title=""/>
                  </v:shape>
                  <v:shape id="_x0000_s2240" type="#_x0000_t75" style="position:absolute;left:8632;top:12670;width:2089;height:365">
                    <v:imagedata r:id="rId207" o:title=""/>
                  </v:shape>
                  <v:shape id="_x0000_s2241" type="#_x0000_t75" style="position:absolute;left:8652;top:13075;width:1186;height:365">
                    <v:imagedata r:id="rId208" o:title=""/>
                  </v:shape>
                  <v:shape id="_x0000_s2242" type="#_x0000_t75" style="position:absolute;left:8132;top:12580;width:355;height:230">
                    <v:imagedata r:id="rId47" o:title=""/>
                  </v:shape>
                  <v:shape id="_x0000_s2243" type="#_x0000_t75" style="position:absolute;left:8152;top:13192;width:337;height:212">
                    <v:imagedata r:id="rId46" o:title=""/>
                  </v:shape>
                  <v:line id="_x0000_s2244" style="position:absolute" from="8522,12394" to="8529,13410"/>
                  <v:line id="_x0000_s2245" style="position:absolute;rotation:-90;flip:y" from="9690,11471" to="9699,14596"/>
                </v:group>
                <o:OLEObject Type="Embed" ProgID="Equation.DSMT4" ShapeID="_x0000_s2239" DrawAspect="Content" ObjectID="_1664952796" r:id="rId209"/>
                <o:OLEObject Type="Embed" ProgID="Equation.DSMT4" ShapeID="_x0000_s2240" DrawAspect="Content" ObjectID="_1664952797" r:id="rId210"/>
                <o:OLEObject Type="Embed" ProgID="Equation.DSMT4" ShapeID="_x0000_s2241" DrawAspect="Content" ObjectID="_1664952798" r:id="rId211"/>
                <o:OLEObject Type="Embed" ProgID="Equation.DSMT4" ShapeID="_x0000_s2242" DrawAspect="Content" ObjectID="_1664952799" r:id="rId212"/>
                <o:OLEObject Type="Embed" ProgID="Equation.DSMT4" ShapeID="_x0000_s2243" DrawAspect="Content" ObjectID="_1664952800" r:id="rId213"/>
              </w:object>
            </w:r>
          </w:p>
          <w:p w14:paraId="33E469B0" w14:textId="77777777" w:rsidR="00455169" w:rsidRPr="00C220C7" w:rsidRDefault="00455169" w:rsidP="00107466">
            <w:pPr>
              <w:rPr>
                <w:spacing w:val="-10"/>
                <w:sz w:val="26"/>
                <w:szCs w:val="26"/>
              </w:rPr>
            </w:pPr>
          </w:p>
          <w:p w14:paraId="5CB751F6" w14:textId="77777777" w:rsidR="00455169" w:rsidRPr="00C220C7" w:rsidRDefault="00455169" w:rsidP="00107466">
            <w:pPr>
              <w:rPr>
                <w:spacing w:val="-10"/>
                <w:sz w:val="26"/>
                <w:szCs w:val="26"/>
              </w:rPr>
            </w:pPr>
          </w:p>
          <w:p w14:paraId="7FD04013" w14:textId="77777777" w:rsidR="00455169" w:rsidRPr="00C220C7" w:rsidRDefault="00455169" w:rsidP="00107466">
            <w:pPr>
              <w:rPr>
                <w:spacing w:val="-10"/>
                <w:sz w:val="26"/>
                <w:szCs w:val="26"/>
              </w:rPr>
            </w:pPr>
          </w:p>
          <w:p w14:paraId="733726D0" w14:textId="77777777" w:rsidR="00455169" w:rsidRPr="00C220C7" w:rsidRDefault="00455169" w:rsidP="00107466">
            <w:pPr>
              <w:rPr>
                <w:spacing w:val="-10"/>
                <w:sz w:val="26"/>
                <w:szCs w:val="26"/>
              </w:rPr>
            </w:pPr>
          </w:p>
          <w:p w14:paraId="25D8FAF7" w14:textId="77777777" w:rsidR="00455169" w:rsidRPr="00C220C7" w:rsidRDefault="00455169" w:rsidP="00107466">
            <w:pPr>
              <w:rPr>
                <w:spacing w:val="-10"/>
                <w:sz w:val="26"/>
                <w:szCs w:val="26"/>
              </w:rPr>
            </w:pPr>
          </w:p>
          <w:p w14:paraId="1020A3E2" w14:textId="77777777" w:rsidR="00455169" w:rsidRPr="00C220C7" w:rsidRDefault="00455169" w:rsidP="00107466">
            <w:pPr>
              <w:rPr>
                <w:spacing w:val="-10"/>
                <w:sz w:val="26"/>
                <w:szCs w:val="26"/>
              </w:rPr>
            </w:pPr>
          </w:p>
        </w:tc>
      </w:tr>
      <w:tr w:rsidR="00455169" w:rsidRPr="00C220C7" w14:paraId="303F4261" w14:textId="77777777" w:rsidTr="00455169">
        <w:tc>
          <w:tcPr>
            <w:tcW w:w="3219" w:type="dxa"/>
            <w:tcBorders>
              <w:top w:val="nil"/>
            </w:tcBorders>
            <w:shd w:val="clear" w:color="auto" w:fill="auto"/>
          </w:tcPr>
          <w:p w14:paraId="3ACFD9D2" w14:textId="77777777" w:rsidR="00455169" w:rsidRPr="00C220C7" w:rsidRDefault="00455169" w:rsidP="00107466">
            <w:pPr>
              <w:rPr>
                <w:i/>
                <w:spacing w:val="-10"/>
                <w:sz w:val="26"/>
                <w:szCs w:val="26"/>
              </w:rPr>
            </w:pPr>
            <w:r w:rsidRPr="00C220C7">
              <w:rPr>
                <w:i/>
                <w:spacing w:val="-10"/>
                <w:sz w:val="26"/>
                <w:szCs w:val="26"/>
              </w:rPr>
              <w:lastRenderedPageBreak/>
              <w:t>*Höôùng daãn baøi taäp hoïc ôû nhaø:</w:t>
            </w:r>
          </w:p>
          <w:p w14:paraId="52E42554" w14:textId="77777777" w:rsidR="00455169" w:rsidRPr="00C220C7" w:rsidRDefault="00455169" w:rsidP="00107466">
            <w:pPr>
              <w:rPr>
                <w:spacing w:val="-10"/>
                <w:sz w:val="26"/>
                <w:szCs w:val="26"/>
              </w:rPr>
            </w:pPr>
            <w:r w:rsidRPr="00C220C7">
              <w:rPr>
                <w:spacing w:val="-10"/>
                <w:sz w:val="26"/>
                <w:szCs w:val="26"/>
              </w:rPr>
              <w:t>OÂn taäp caùc kieán thöùc trong chöông</w:t>
            </w:r>
          </w:p>
        </w:tc>
        <w:tc>
          <w:tcPr>
            <w:tcW w:w="2751" w:type="dxa"/>
            <w:tcBorders>
              <w:top w:val="nil"/>
            </w:tcBorders>
            <w:shd w:val="clear" w:color="auto" w:fill="auto"/>
          </w:tcPr>
          <w:p w14:paraId="1578F1C4" w14:textId="77777777" w:rsidR="00455169" w:rsidRPr="00C220C7" w:rsidRDefault="00455169" w:rsidP="00107466">
            <w:pPr>
              <w:rPr>
                <w:spacing w:val="-10"/>
                <w:sz w:val="26"/>
                <w:szCs w:val="26"/>
              </w:rPr>
            </w:pPr>
          </w:p>
        </w:tc>
        <w:tc>
          <w:tcPr>
            <w:tcW w:w="3375" w:type="dxa"/>
            <w:tcBorders>
              <w:top w:val="nil"/>
            </w:tcBorders>
            <w:shd w:val="clear" w:color="auto" w:fill="auto"/>
          </w:tcPr>
          <w:p w14:paraId="5BDFB568" w14:textId="77777777" w:rsidR="00455169" w:rsidRPr="00C220C7" w:rsidRDefault="00455169" w:rsidP="00107466">
            <w:pPr>
              <w:rPr>
                <w:noProof/>
                <w:spacing w:val="-10"/>
                <w:sz w:val="26"/>
                <w:szCs w:val="26"/>
              </w:rPr>
            </w:pPr>
          </w:p>
        </w:tc>
      </w:tr>
    </w:tbl>
    <w:p w14:paraId="05E256CA" w14:textId="77777777" w:rsidR="00F6039B" w:rsidRPr="00C220C7" w:rsidRDefault="00F6039B" w:rsidP="00F6039B">
      <w:pPr>
        <w:rPr>
          <w:spacing w:val="-10"/>
          <w:sz w:val="26"/>
          <w:szCs w:val="26"/>
        </w:rPr>
      </w:pPr>
      <w:r w:rsidRPr="00C220C7">
        <w:rPr>
          <w:spacing w:val="-10"/>
          <w:sz w:val="26"/>
          <w:szCs w:val="26"/>
        </w:rPr>
        <w:tab/>
      </w:r>
    </w:p>
    <w:p w14:paraId="572824CD" w14:textId="1FCC7609" w:rsidR="00F6039B" w:rsidRPr="00C220C7" w:rsidRDefault="00F6039B" w:rsidP="00F6039B">
      <w:pPr>
        <w:ind w:firstLine="720"/>
        <w:rPr>
          <w:spacing w:val="-10"/>
          <w:sz w:val="26"/>
          <w:szCs w:val="26"/>
        </w:rPr>
      </w:pPr>
      <w:r w:rsidRPr="00C220C7">
        <w:rPr>
          <w:b/>
          <w:spacing w:val="-10"/>
          <w:sz w:val="26"/>
          <w:szCs w:val="26"/>
        </w:rPr>
        <w:t xml:space="preserve">4. </w:t>
      </w:r>
      <w:r w:rsidRPr="00C220C7">
        <w:rPr>
          <w:b/>
          <w:spacing w:val="-10"/>
          <w:sz w:val="26"/>
          <w:szCs w:val="26"/>
          <w:u w:val="single"/>
        </w:rPr>
        <w:t>Daën doø HS chuaån bò cho tieát hoïc tieáp theo</w:t>
      </w:r>
      <w:r w:rsidRPr="00C220C7">
        <w:rPr>
          <w:b/>
          <w:spacing w:val="-10"/>
          <w:sz w:val="26"/>
          <w:szCs w:val="26"/>
        </w:rPr>
        <w:t>:</w:t>
      </w:r>
      <w:r w:rsidRPr="00C220C7">
        <w:rPr>
          <w:spacing w:val="-10"/>
          <w:sz w:val="26"/>
          <w:szCs w:val="26"/>
        </w:rPr>
        <w:t xml:space="preserve"> </w:t>
      </w:r>
    </w:p>
    <w:p w14:paraId="3A18A6C3" w14:textId="77777777" w:rsidR="00F6039B" w:rsidRPr="00C220C7" w:rsidRDefault="00F6039B" w:rsidP="00F6039B">
      <w:pPr>
        <w:ind w:left="720"/>
        <w:rPr>
          <w:spacing w:val="-10"/>
          <w:sz w:val="26"/>
          <w:szCs w:val="26"/>
        </w:rPr>
      </w:pPr>
      <w:r w:rsidRPr="00C220C7">
        <w:rPr>
          <w:i/>
          <w:spacing w:val="-10"/>
          <w:sz w:val="26"/>
          <w:szCs w:val="26"/>
        </w:rPr>
        <w:t xml:space="preserve">*Ra baøi taäp veà nhaø: </w:t>
      </w:r>
      <w:r w:rsidRPr="00C220C7">
        <w:rPr>
          <w:spacing w:val="-10"/>
          <w:sz w:val="26"/>
          <w:szCs w:val="26"/>
        </w:rPr>
        <w:t xml:space="preserve">Laøm caùc caâu hoûi oân taäp chöông I ( 102, 103) SGK; 54, 55, 57 (103, 104) SGK; 43, 45 (81, 82) SBT. </w:t>
      </w:r>
    </w:p>
    <w:p w14:paraId="5EC25BF5" w14:textId="77777777" w:rsidR="00F6039B" w:rsidRPr="00C220C7" w:rsidRDefault="00F6039B" w:rsidP="00F6039B">
      <w:pPr>
        <w:ind w:left="720"/>
        <w:rPr>
          <w:spacing w:val="-10"/>
          <w:sz w:val="26"/>
          <w:szCs w:val="26"/>
        </w:rPr>
      </w:pPr>
      <w:r w:rsidRPr="00C220C7">
        <w:rPr>
          <w:i/>
          <w:spacing w:val="-10"/>
          <w:sz w:val="26"/>
          <w:szCs w:val="26"/>
        </w:rPr>
        <w:t xml:space="preserve">*Chuaån bò baøi môùi: </w:t>
      </w:r>
      <w:r w:rsidRPr="00C220C7">
        <w:rPr>
          <w:spacing w:val="-10"/>
          <w:sz w:val="26"/>
          <w:szCs w:val="26"/>
        </w:rPr>
        <w:t>Tieát sau chuùng ta seõ oân taäp chöông .</w:t>
      </w:r>
    </w:p>
    <w:p w14:paraId="614EAD07" w14:textId="77777777" w:rsidR="00F6039B" w:rsidRDefault="00F6039B" w:rsidP="00F6039B">
      <w:pPr>
        <w:rPr>
          <w:spacing w:val="-10"/>
          <w:sz w:val="26"/>
          <w:szCs w:val="26"/>
        </w:rPr>
      </w:pPr>
      <w:r w:rsidRPr="00C220C7">
        <w:rPr>
          <w:b/>
          <w:spacing w:val="-10"/>
          <w:sz w:val="26"/>
          <w:szCs w:val="26"/>
        </w:rPr>
        <w:t xml:space="preserve">IV.  </w:t>
      </w:r>
      <w:r w:rsidRPr="00C220C7">
        <w:rPr>
          <w:b/>
          <w:spacing w:val="-10"/>
          <w:sz w:val="26"/>
          <w:szCs w:val="26"/>
          <w:u w:val="single"/>
        </w:rPr>
        <w:t>RUÙT KINH NGHIEÄM – BOÅ SUNG</w:t>
      </w:r>
      <w:r w:rsidRPr="00C220C7">
        <w:rPr>
          <w:spacing w:val="-10"/>
          <w:sz w:val="26"/>
          <w:szCs w:val="26"/>
        </w:rPr>
        <w:t>:</w:t>
      </w:r>
    </w:p>
    <w:p w14:paraId="057060A7" w14:textId="77777777" w:rsidR="00294041" w:rsidRDefault="00294041" w:rsidP="00294041">
      <w:pPr>
        <w:rPr>
          <w:sz w:val="24"/>
        </w:rPr>
      </w:pPr>
      <w:r>
        <w:rPr>
          <w:sz w:val="24"/>
        </w:rPr>
        <w:t>- Yeâu caàu hoïc sinh veõ sô ñoà tö duy oân taäp chöông 1.</w:t>
      </w:r>
    </w:p>
    <w:p w14:paraId="43388850" w14:textId="77777777" w:rsidR="00294041" w:rsidRDefault="00294041" w:rsidP="00294041">
      <w:pPr>
        <w:rPr>
          <w:sz w:val="24"/>
        </w:rPr>
      </w:pPr>
      <w:r>
        <w:rPr>
          <w:sz w:val="24"/>
        </w:rPr>
        <w:t>- Giaùo vieân nhaéc hoïc sinh 5 caùch ñeå chöùng minh 2 ñöôøng thaúng song song.</w:t>
      </w:r>
    </w:p>
    <w:p w14:paraId="6AD22DE4" w14:textId="77777777" w:rsidR="00294041" w:rsidRDefault="00294041" w:rsidP="00294041">
      <w:pPr>
        <w:rPr>
          <w:spacing w:val="-10"/>
          <w:sz w:val="26"/>
          <w:szCs w:val="26"/>
        </w:rPr>
      </w:pPr>
      <w:r>
        <w:rPr>
          <w:spacing w:val="-10"/>
          <w:sz w:val="26"/>
          <w:szCs w:val="26"/>
        </w:rPr>
        <w:t>- Hoïc sinh bieát vaän duïng tính chaát 2 ñöôøng thaúng song song vaøo baøi taäp.</w:t>
      </w:r>
    </w:p>
    <w:p w14:paraId="4D1B31CA" w14:textId="77777777" w:rsidR="00B42833" w:rsidRPr="00F6039B" w:rsidRDefault="00B42833" w:rsidP="00F6039B"/>
    <w:sectPr w:rsidR="00B42833" w:rsidRPr="00F6039B" w:rsidSect="008A5514">
      <w:headerReference w:type="default" r:id="rId214"/>
      <w:footerReference w:type="even" r:id="rId215"/>
      <w:footerReference w:type="default" r:id="rId216"/>
      <w:pgSz w:w="11907" w:h="16840" w:code="9"/>
      <w:pgMar w:top="1090" w:right="1440" w:bottom="1440" w:left="1440" w:header="728" w:footer="432"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F5014A" w14:textId="77777777" w:rsidR="00854DDC" w:rsidRDefault="00854DDC">
      <w:r>
        <w:separator/>
      </w:r>
    </w:p>
  </w:endnote>
  <w:endnote w:type="continuationSeparator" w:id="0">
    <w:p w14:paraId="23BE449A" w14:textId="77777777" w:rsidR="00854DDC" w:rsidRDefault="00854D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VNI-Aztek">
    <w:altName w:val="Calibri"/>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84BCA8" w14:textId="77777777" w:rsidR="00D25EEC" w:rsidRDefault="00F6039B" w:rsidP="001A40C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F4638F1" w14:textId="77777777" w:rsidR="00D25EEC" w:rsidRDefault="00854DDC" w:rsidP="0061629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702E55" w14:textId="77777777" w:rsidR="00D25EEC" w:rsidRPr="00212803" w:rsidRDefault="00F6039B" w:rsidP="00E61598">
    <w:pPr>
      <w:pStyle w:val="Footer"/>
      <w:pBdr>
        <w:top w:val="single" w:sz="4" w:space="1" w:color="auto"/>
      </w:pBdr>
      <w:rPr>
        <w:rFonts w:ascii="Times New Roman" w:hAnsi="Times New Roman"/>
        <w:sz w:val="24"/>
        <w:szCs w:val="24"/>
      </w:rPr>
    </w:pPr>
    <w:r>
      <w:rPr>
        <w:rFonts w:ascii="Times New Roman" w:hAnsi="Times New Roman"/>
        <w:b/>
        <w:i/>
        <w:sz w:val="24"/>
        <w:szCs w:val="24"/>
      </w:rPr>
      <w:t xml:space="preserve">GV: </w:t>
    </w:r>
    <w:r w:rsidRPr="00212803">
      <w:rPr>
        <w:rFonts w:ascii="Times New Roman" w:hAnsi="Times New Roman"/>
        <w:b/>
        <w:i/>
        <w:sz w:val="24"/>
        <w:szCs w:val="24"/>
      </w:rPr>
      <w:t>Đặng Hoàng Tiến</w:t>
    </w:r>
    <w:r w:rsidRPr="00212803">
      <w:rPr>
        <w:rFonts w:ascii="Times New Roman" w:hAnsi="Times New Roman"/>
        <w:sz w:val="24"/>
        <w:szCs w:val="24"/>
      </w:rPr>
      <w:tab/>
    </w:r>
    <w:r w:rsidRPr="00212803">
      <w:rPr>
        <w:rFonts w:ascii="Times New Roman" w:hAnsi="Times New Roman"/>
        <w:sz w:val="24"/>
        <w:szCs w:val="24"/>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E6851E" w14:textId="77777777" w:rsidR="00854DDC" w:rsidRDefault="00854DDC">
      <w:r>
        <w:separator/>
      </w:r>
    </w:p>
  </w:footnote>
  <w:footnote w:type="continuationSeparator" w:id="0">
    <w:p w14:paraId="655096D6" w14:textId="77777777" w:rsidR="00854DDC" w:rsidRDefault="00854D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5C6A51" w14:textId="77777777" w:rsidR="00D25EEC" w:rsidRPr="00E3511A" w:rsidRDefault="00F6039B" w:rsidP="00E3511A">
    <w:pPr>
      <w:pStyle w:val="Header"/>
      <w:pBdr>
        <w:bottom w:val="single" w:sz="4" w:space="1" w:color="auto"/>
      </w:pBdr>
      <w:tabs>
        <w:tab w:val="clear" w:pos="8640"/>
        <w:tab w:val="right" w:pos="9990"/>
      </w:tabs>
      <w:rPr>
        <w:rFonts w:ascii="Times New Roman" w:hAnsi="Times New Roman"/>
        <w:b/>
        <w:i/>
        <w:sz w:val="24"/>
        <w:szCs w:val="24"/>
      </w:rPr>
    </w:pPr>
    <w:r w:rsidRPr="00484004">
      <w:rPr>
        <w:rFonts w:ascii="Times New Roman" w:hAnsi="Times New Roman"/>
        <w:b/>
        <w:i/>
        <w:sz w:val="24"/>
        <w:szCs w:val="24"/>
      </w:rPr>
      <w:t>Trường THCS Phú Lợi</w:t>
    </w:r>
    <w:r w:rsidRPr="00484004">
      <w:rPr>
        <w:rFonts w:ascii="Times New Roman" w:hAnsi="Times New Roman"/>
        <w:b/>
        <w:i/>
        <w:sz w:val="24"/>
        <w:szCs w:val="24"/>
      </w:rPr>
      <w:tab/>
    </w:r>
    <w:r w:rsidRPr="00484004">
      <w:rPr>
        <w:rFonts w:ascii="Times New Roman" w:hAnsi="Times New Roman"/>
        <w:b/>
        <w:i/>
        <w:sz w:val="24"/>
        <w:szCs w:val="24"/>
      </w:rPr>
      <w:tab/>
      <w:t xml:space="preserve">     </w:t>
    </w:r>
    <w:r>
      <w:rPr>
        <w:rFonts w:ascii="Times New Roman" w:hAnsi="Times New Roman"/>
        <w:b/>
        <w:i/>
        <w:sz w:val="24"/>
        <w:szCs w:val="24"/>
      </w:rPr>
      <w:t xml:space="preserve">        </w:t>
    </w:r>
    <w:r w:rsidRPr="00484004">
      <w:rPr>
        <w:rFonts w:ascii="Times New Roman" w:hAnsi="Times New Roman"/>
        <w:b/>
        <w:i/>
        <w:sz w:val="24"/>
        <w:szCs w:val="24"/>
      </w:rPr>
      <w:t xml:space="preserve"> Hình Học 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EE3A4A"/>
    <w:multiLevelType w:val="hybridMultilevel"/>
    <w:tmpl w:val="65FAB73A"/>
    <w:lvl w:ilvl="0" w:tplc="D6B46E0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B240E7D"/>
    <w:multiLevelType w:val="hybridMultilevel"/>
    <w:tmpl w:val="E62CC8DC"/>
    <w:lvl w:ilvl="0" w:tplc="C7E680A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C886E23"/>
    <w:multiLevelType w:val="hybridMultilevel"/>
    <w:tmpl w:val="4038FBF0"/>
    <w:lvl w:ilvl="0" w:tplc="C39A7FD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0CFA180A"/>
    <w:multiLevelType w:val="hybridMultilevel"/>
    <w:tmpl w:val="6EB0DFC4"/>
    <w:lvl w:ilvl="0" w:tplc="B66020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765AC3"/>
    <w:multiLevelType w:val="hybridMultilevel"/>
    <w:tmpl w:val="462C9B3E"/>
    <w:lvl w:ilvl="0" w:tplc="36CC89F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44B47C9E"/>
    <w:multiLevelType w:val="hybridMultilevel"/>
    <w:tmpl w:val="1046AD66"/>
    <w:lvl w:ilvl="0" w:tplc="DCFA1806">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6DB1504"/>
    <w:multiLevelType w:val="hybridMultilevel"/>
    <w:tmpl w:val="1E0C2BDA"/>
    <w:lvl w:ilvl="0" w:tplc="1408EBC2">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EC3513D"/>
    <w:multiLevelType w:val="hybridMultilevel"/>
    <w:tmpl w:val="5486EB5A"/>
    <w:lvl w:ilvl="0" w:tplc="476C6CA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4FAE1E31"/>
    <w:multiLevelType w:val="hybridMultilevel"/>
    <w:tmpl w:val="A2D8D346"/>
    <w:lvl w:ilvl="0" w:tplc="016607E0">
      <w:start w:val="1"/>
      <w:numFmt w:val="bullet"/>
      <w:lvlText w:val=""/>
      <w:lvlJc w:val="left"/>
      <w:pPr>
        <w:tabs>
          <w:tab w:val="num" w:pos="360"/>
        </w:tabs>
        <w:ind w:left="340" w:hanging="340"/>
      </w:pPr>
      <w:rPr>
        <w:rFonts w:ascii="Wingdings" w:eastAsia="Times New Roman" w:hAnsi="Wingdings" w:cs="Times New Roman" w:hint="default"/>
      </w:rPr>
    </w:lvl>
    <w:lvl w:ilvl="1" w:tplc="0409000F">
      <w:start w:val="1"/>
      <w:numFmt w:val="decimal"/>
      <w:lvlText w:val="%2."/>
      <w:lvlJc w:val="left"/>
      <w:pPr>
        <w:tabs>
          <w:tab w:val="num" w:pos="1440"/>
        </w:tabs>
        <w:ind w:left="1440" w:hanging="360"/>
      </w:pPr>
    </w:lvl>
    <w:lvl w:ilvl="2" w:tplc="10363C30">
      <w:start w:val="1"/>
      <w:numFmt w:val="bullet"/>
      <w:lvlText w:val=""/>
      <w:lvlJc w:val="left"/>
      <w:pPr>
        <w:tabs>
          <w:tab w:val="num" w:pos="2160"/>
        </w:tabs>
        <w:ind w:left="1800" w:firstLine="0"/>
      </w:pPr>
      <w:rPr>
        <w:rFonts w:ascii="Wingdings" w:eastAsia="Times New Roman" w:hAnsi="Wingding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0175571"/>
    <w:multiLevelType w:val="hybridMultilevel"/>
    <w:tmpl w:val="DC48728C"/>
    <w:lvl w:ilvl="0" w:tplc="3636373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53885676"/>
    <w:multiLevelType w:val="hybridMultilevel"/>
    <w:tmpl w:val="7C0C59DA"/>
    <w:lvl w:ilvl="0" w:tplc="C39A7FDA">
      <w:start w:val="1"/>
      <w:numFmt w:val="decimal"/>
      <w:lvlText w:val="%1."/>
      <w:lvlJc w:val="left"/>
      <w:pPr>
        <w:tabs>
          <w:tab w:val="num" w:pos="1080"/>
        </w:tabs>
        <w:ind w:left="108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1" w15:restartNumberingAfterBreak="0">
    <w:nsid w:val="5B9D6805"/>
    <w:multiLevelType w:val="hybridMultilevel"/>
    <w:tmpl w:val="57140F5E"/>
    <w:lvl w:ilvl="0" w:tplc="39746D3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60FD255F"/>
    <w:multiLevelType w:val="hybridMultilevel"/>
    <w:tmpl w:val="26BC74D6"/>
    <w:lvl w:ilvl="0" w:tplc="E10AB9D2">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9EC4E3F"/>
    <w:multiLevelType w:val="hybridMultilevel"/>
    <w:tmpl w:val="24EE1594"/>
    <w:lvl w:ilvl="0" w:tplc="04FCA700">
      <w:start w:val="4"/>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BD10BCF"/>
    <w:multiLevelType w:val="hybridMultilevel"/>
    <w:tmpl w:val="209A327A"/>
    <w:lvl w:ilvl="0" w:tplc="6C72C94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6EDF4176"/>
    <w:multiLevelType w:val="hybridMultilevel"/>
    <w:tmpl w:val="D99612CE"/>
    <w:lvl w:ilvl="0" w:tplc="467A311E">
      <w:start w:val="1"/>
      <w:numFmt w:val="decimal"/>
      <w:lvlText w:val="%1."/>
      <w:lvlJc w:val="left"/>
      <w:pPr>
        <w:tabs>
          <w:tab w:val="num" w:pos="1110"/>
        </w:tabs>
        <w:ind w:left="1110" w:hanging="360"/>
      </w:pPr>
      <w:rPr>
        <w:rFonts w:hint="default"/>
      </w:rPr>
    </w:lvl>
    <w:lvl w:ilvl="1" w:tplc="04090019" w:tentative="1">
      <w:start w:val="1"/>
      <w:numFmt w:val="lowerLetter"/>
      <w:lvlText w:val="%2."/>
      <w:lvlJc w:val="left"/>
      <w:pPr>
        <w:tabs>
          <w:tab w:val="num" w:pos="1830"/>
        </w:tabs>
        <w:ind w:left="1830" w:hanging="360"/>
      </w:pPr>
    </w:lvl>
    <w:lvl w:ilvl="2" w:tplc="0409001B" w:tentative="1">
      <w:start w:val="1"/>
      <w:numFmt w:val="lowerRoman"/>
      <w:lvlText w:val="%3."/>
      <w:lvlJc w:val="right"/>
      <w:pPr>
        <w:tabs>
          <w:tab w:val="num" w:pos="2550"/>
        </w:tabs>
        <w:ind w:left="2550" w:hanging="180"/>
      </w:pPr>
    </w:lvl>
    <w:lvl w:ilvl="3" w:tplc="0409000F" w:tentative="1">
      <w:start w:val="1"/>
      <w:numFmt w:val="decimal"/>
      <w:lvlText w:val="%4."/>
      <w:lvlJc w:val="left"/>
      <w:pPr>
        <w:tabs>
          <w:tab w:val="num" w:pos="3270"/>
        </w:tabs>
        <w:ind w:left="3270" w:hanging="360"/>
      </w:pPr>
    </w:lvl>
    <w:lvl w:ilvl="4" w:tplc="04090019" w:tentative="1">
      <w:start w:val="1"/>
      <w:numFmt w:val="lowerLetter"/>
      <w:lvlText w:val="%5."/>
      <w:lvlJc w:val="left"/>
      <w:pPr>
        <w:tabs>
          <w:tab w:val="num" w:pos="3990"/>
        </w:tabs>
        <w:ind w:left="3990" w:hanging="360"/>
      </w:pPr>
    </w:lvl>
    <w:lvl w:ilvl="5" w:tplc="0409001B" w:tentative="1">
      <w:start w:val="1"/>
      <w:numFmt w:val="lowerRoman"/>
      <w:lvlText w:val="%6."/>
      <w:lvlJc w:val="right"/>
      <w:pPr>
        <w:tabs>
          <w:tab w:val="num" w:pos="4710"/>
        </w:tabs>
        <w:ind w:left="4710" w:hanging="180"/>
      </w:pPr>
    </w:lvl>
    <w:lvl w:ilvl="6" w:tplc="0409000F" w:tentative="1">
      <w:start w:val="1"/>
      <w:numFmt w:val="decimal"/>
      <w:lvlText w:val="%7."/>
      <w:lvlJc w:val="left"/>
      <w:pPr>
        <w:tabs>
          <w:tab w:val="num" w:pos="5430"/>
        </w:tabs>
        <w:ind w:left="5430" w:hanging="360"/>
      </w:pPr>
    </w:lvl>
    <w:lvl w:ilvl="7" w:tplc="04090019" w:tentative="1">
      <w:start w:val="1"/>
      <w:numFmt w:val="lowerLetter"/>
      <w:lvlText w:val="%8."/>
      <w:lvlJc w:val="left"/>
      <w:pPr>
        <w:tabs>
          <w:tab w:val="num" w:pos="6150"/>
        </w:tabs>
        <w:ind w:left="6150" w:hanging="360"/>
      </w:pPr>
    </w:lvl>
    <w:lvl w:ilvl="8" w:tplc="0409001B" w:tentative="1">
      <w:start w:val="1"/>
      <w:numFmt w:val="lowerRoman"/>
      <w:lvlText w:val="%9."/>
      <w:lvlJc w:val="right"/>
      <w:pPr>
        <w:tabs>
          <w:tab w:val="num" w:pos="6870"/>
        </w:tabs>
        <w:ind w:left="6870" w:hanging="180"/>
      </w:pPr>
    </w:lvl>
  </w:abstractNum>
  <w:abstractNum w:abstractNumId="16" w15:restartNumberingAfterBreak="0">
    <w:nsid w:val="718B3F1C"/>
    <w:multiLevelType w:val="hybridMultilevel"/>
    <w:tmpl w:val="65AE3070"/>
    <w:lvl w:ilvl="0" w:tplc="FDFEBEF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744D11F2"/>
    <w:multiLevelType w:val="hybridMultilevel"/>
    <w:tmpl w:val="D70A47CC"/>
    <w:lvl w:ilvl="0" w:tplc="570E2474">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A4B5626"/>
    <w:multiLevelType w:val="hybridMultilevel"/>
    <w:tmpl w:val="226A960E"/>
    <w:lvl w:ilvl="0" w:tplc="7F7ADA88">
      <w:start w:val="1"/>
      <w:numFmt w:val="decimal"/>
      <w:lvlText w:val="%1."/>
      <w:lvlJc w:val="left"/>
      <w:pPr>
        <w:tabs>
          <w:tab w:val="num" w:pos="1110"/>
        </w:tabs>
        <w:ind w:left="1110" w:hanging="360"/>
      </w:pPr>
      <w:rPr>
        <w:rFonts w:hint="default"/>
      </w:rPr>
    </w:lvl>
    <w:lvl w:ilvl="1" w:tplc="04090019" w:tentative="1">
      <w:start w:val="1"/>
      <w:numFmt w:val="lowerLetter"/>
      <w:lvlText w:val="%2."/>
      <w:lvlJc w:val="left"/>
      <w:pPr>
        <w:tabs>
          <w:tab w:val="num" w:pos="1830"/>
        </w:tabs>
        <w:ind w:left="1830" w:hanging="360"/>
      </w:pPr>
    </w:lvl>
    <w:lvl w:ilvl="2" w:tplc="0409001B" w:tentative="1">
      <w:start w:val="1"/>
      <w:numFmt w:val="lowerRoman"/>
      <w:lvlText w:val="%3."/>
      <w:lvlJc w:val="right"/>
      <w:pPr>
        <w:tabs>
          <w:tab w:val="num" w:pos="2550"/>
        </w:tabs>
        <w:ind w:left="2550" w:hanging="180"/>
      </w:pPr>
    </w:lvl>
    <w:lvl w:ilvl="3" w:tplc="0409000F" w:tentative="1">
      <w:start w:val="1"/>
      <w:numFmt w:val="decimal"/>
      <w:lvlText w:val="%4."/>
      <w:lvlJc w:val="left"/>
      <w:pPr>
        <w:tabs>
          <w:tab w:val="num" w:pos="3270"/>
        </w:tabs>
        <w:ind w:left="3270" w:hanging="360"/>
      </w:pPr>
    </w:lvl>
    <w:lvl w:ilvl="4" w:tplc="04090019" w:tentative="1">
      <w:start w:val="1"/>
      <w:numFmt w:val="lowerLetter"/>
      <w:lvlText w:val="%5."/>
      <w:lvlJc w:val="left"/>
      <w:pPr>
        <w:tabs>
          <w:tab w:val="num" w:pos="3990"/>
        </w:tabs>
        <w:ind w:left="3990" w:hanging="360"/>
      </w:pPr>
    </w:lvl>
    <w:lvl w:ilvl="5" w:tplc="0409001B" w:tentative="1">
      <w:start w:val="1"/>
      <w:numFmt w:val="lowerRoman"/>
      <w:lvlText w:val="%6."/>
      <w:lvlJc w:val="right"/>
      <w:pPr>
        <w:tabs>
          <w:tab w:val="num" w:pos="4710"/>
        </w:tabs>
        <w:ind w:left="4710" w:hanging="180"/>
      </w:pPr>
    </w:lvl>
    <w:lvl w:ilvl="6" w:tplc="0409000F" w:tentative="1">
      <w:start w:val="1"/>
      <w:numFmt w:val="decimal"/>
      <w:lvlText w:val="%7."/>
      <w:lvlJc w:val="left"/>
      <w:pPr>
        <w:tabs>
          <w:tab w:val="num" w:pos="5430"/>
        </w:tabs>
        <w:ind w:left="5430" w:hanging="360"/>
      </w:pPr>
    </w:lvl>
    <w:lvl w:ilvl="7" w:tplc="04090019" w:tentative="1">
      <w:start w:val="1"/>
      <w:numFmt w:val="lowerLetter"/>
      <w:lvlText w:val="%8."/>
      <w:lvlJc w:val="left"/>
      <w:pPr>
        <w:tabs>
          <w:tab w:val="num" w:pos="6150"/>
        </w:tabs>
        <w:ind w:left="6150" w:hanging="360"/>
      </w:pPr>
    </w:lvl>
    <w:lvl w:ilvl="8" w:tplc="0409001B" w:tentative="1">
      <w:start w:val="1"/>
      <w:numFmt w:val="lowerRoman"/>
      <w:lvlText w:val="%9."/>
      <w:lvlJc w:val="right"/>
      <w:pPr>
        <w:tabs>
          <w:tab w:val="num" w:pos="6870"/>
        </w:tabs>
        <w:ind w:left="6870" w:hanging="180"/>
      </w:pPr>
    </w:lvl>
  </w:abstractNum>
  <w:abstractNum w:abstractNumId="19" w15:restartNumberingAfterBreak="0">
    <w:nsid w:val="7C1E5F76"/>
    <w:multiLevelType w:val="hybridMultilevel"/>
    <w:tmpl w:val="B29E09A2"/>
    <w:lvl w:ilvl="0" w:tplc="F0FA4DD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8"/>
  </w:num>
  <w:num w:numId="2">
    <w:abstractNumId w:val="13"/>
  </w:num>
  <w:num w:numId="3">
    <w:abstractNumId w:val="3"/>
  </w:num>
  <w:num w:numId="4">
    <w:abstractNumId w:val="17"/>
  </w:num>
  <w:num w:numId="5">
    <w:abstractNumId w:val="5"/>
  </w:num>
  <w:num w:numId="6">
    <w:abstractNumId w:val="12"/>
  </w:num>
  <w:num w:numId="7">
    <w:abstractNumId w:val="6"/>
  </w:num>
  <w:num w:numId="8">
    <w:abstractNumId w:val="11"/>
  </w:num>
  <w:num w:numId="9">
    <w:abstractNumId w:val="7"/>
  </w:num>
  <w:num w:numId="10">
    <w:abstractNumId w:val="4"/>
  </w:num>
  <w:num w:numId="11">
    <w:abstractNumId w:val="1"/>
  </w:num>
  <w:num w:numId="12">
    <w:abstractNumId w:val="9"/>
  </w:num>
  <w:num w:numId="13">
    <w:abstractNumId w:val="16"/>
  </w:num>
  <w:num w:numId="14">
    <w:abstractNumId w:val="0"/>
  </w:num>
  <w:num w:numId="15">
    <w:abstractNumId w:val="14"/>
  </w:num>
  <w:num w:numId="16">
    <w:abstractNumId w:val="18"/>
  </w:num>
  <w:num w:numId="17">
    <w:abstractNumId w:val="2"/>
  </w:num>
  <w:num w:numId="18">
    <w:abstractNumId w:val="15"/>
  </w:num>
  <w:num w:numId="19">
    <w:abstractNumId w:val="19"/>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45E9"/>
    <w:rsid w:val="00294041"/>
    <w:rsid w:val="00455169"/>
    <w:rsid w:val="00560D62"/>
    <w:rsid w:val="00623C26"/>
    <w:rsid w:val="00854DDC"/>
    <w:rsid w:val="00922CCF"/>
    <w:rsid w:val="00A117D1"/>
    <w:rsid w:val="00A47305"/>
    <w:rsid w:val="00A909D7"/>
    <w:rsid w:val="00B42833"/>
    <w:rsid w:val="00D212B7"/>
    <w:rsid w:val="00F6039B"/>
    <w:rsid w:val="00F645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359"/>
    <o:shapelayout v:ext="edit">
      <o:idmap v:ext="edit" data="1,2"/>
      <o:rules v:ext="edit">
        <o:r id="V:Rule1" type="arc" idref="#_x0000_s2224"/>
        <o:r id="V:Rule2" type="arc" idref="#_x0000_s2225"/>
        <o:r id="V:Rule3" type="arc" idref="#_x0000_s2226"/>
        <o:r id="V:Rule4" type="arc" idref="#_x0000_s2269"/>
        <o:r id="V:Rule5" type="arc" idref="#_x0000_s2270"/>
        <o:r id="V:Rule6" type="arc" idref="#_x0000_s2271"/>
        <o:r id="V:Rule7" type="arc" idref="#_x0000_s2272"/>
        <o:r id="V:Rule8" type="arc" idref="#_x0000_s2273"/>
        <o:r id="V:Rule9" type="arc" idref="#_x0000_s2274"/>
        <o:r id="V:Rule10" type="arc" idref="#_x0000_s2350"/>
        <o:r id="V:Rule11" type="arc" idref="#_x0000_s2351"/>
        <o:r id="V:Rule12" type="arc" idref="#_x0000_s2331"/>
      </o:rules>
    </o:shapelayout>
  </w:shapeDefaults>
  <w:decimalSymbol w:val="."/>
  <w:listSeparator w:val=","/>
  <w14:docId w14:val="0B8FC783"/>
  <w15:chartTrackingRefBased/>
  <w15:docId w15:val="{EFF085BD-8F9C-46F2-AA78-8CD6D9F223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45E9"/>
    <w:pPr>
      <w:spacing w:after="0" w:line="240" w:lineRule="auto"/>
    </w:pPr>
    <w:rPr>
      <w:rFonts w:ascii="VNI-Times" w:eastAsia="Times New Roman" w:hAnsi="VNI-Times"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rsid w:val="00F645E9"/>
    <w:pPr>
      <w:spacing w:after="120"/>
    </w:pPr>
  </w:style>
  <w:style w:type="character" w:customStyle="1" w:styleId="BodyTextChar">
    <w:name w:val="Body Text Char"/>
    <w:basedOn w:val="DefaultParagraphFont"/>
    <w:link w:val="BodyText"/>
    <w:rsid w:val="00F645E9"/>
    <w:rPr>
      <w:rFonts w:ascii="VNI-Times" w:eastAsia="Times New Roman" w:hAnsi="VNI-Times" w:cs="Times New Roman"/>
      <w:sz w:val="28"/>
      <w:szCs w:val="24"/>
    </w:rPr>
  </w:style>
  <w:style w:type="paragraph" w:styleId="ListParagraph">
    <w:name w:val="List Paragraph"/>
    <w:basedOn w:val="Normal"/>
    <w:uiPriority w:val="34"/>
    <w:qFormat/>
    <w:rsid w:val="00F645E9"/>
    <w:pPr>
      <w:ind w:left="720"/>
      <w:contextualSpacing/>
    </w:pPr>
  </w:style>
  <w:style w:type="paragraph" w:customStyle="1" w:styleId="Char">
    <w:name w:val="Char"/>
    <w:basedOn w:val="Normal"/>
    <w:semiHidden/>
    <w:rsid w:val="00922CCF"/>
    <w:pPr>
      <w:spacing w:after="160" w:line="240" w:lineRule="exact"/>
    </w:pPr>
    <w:rPr>
      <w:rFonts w:ascii="Arial" w:hAnsi="Arial" w:cs="Arial"/>
      <w:sz w:val="24"/>
    </w:rPr>
  </w:style>
  <w:style w:type="paragraph" w:styleId="Header">
    <w:name w:val="header"/>
    <w:basedOn w:val="Normal"/>
    <w:link w:val="HeaderChar"/>
    <w:rsid w:val="00560D62"/>
    <w:pPr>
      <w:tabs>
        <w:tab w:val="center" w:pos="4320"/>
        <w:tab w:val="right" w:pos="8640"/>
      </w:tabs>
      <w:jc w:val="both"/>
    </w:pPr>
    <w:rPr>
      <w:rFonts w:ascii="VNtimes new roman" w:hAnsi="VNtimes new roman"/>
      <w:sz w:val="22"/>
      <w:szCs w:val="20"/>
    </w:rPr>
  </w:style>
  <w:style w:type="character" w:customStyle="1" w:styleId="HeaderChar">
    <w:name w:val="Header Char"/>
    <w:basedOn w:val="DefaultParagraphFont"/>
    <w:link w:val="Header"/>
    <w:rsid w:val="00560D62"/>
    <w:rPr>
      <w:rFonts w:ascii="VNtimes new roman" w:eastAsia="Times New Roman" w:hAnsi="VNtimes new roman" w:cs="Times New Roman"/>
      <w:szCs w:val="20"/>
    </w:rPr>
  </w:style>
  <w:style w:type="paragraph" w:styleId="Footer">
    <w:name w:val="footer"/>
    <w:basedOn w:val="Normal"/>
    <w:link w:val="FooterChar"/>
    <w:rsid w:val="00560D62"/>
    <w:pPr>
      <w:tabs>
        <w:tab w:val="center" w:pos="4320"/>
        <w:tab w:val="right" w:pos="8640"/>
      </w:tabs>
      <w:jc w:val="both"/>
    </w:pPr>
    <w:rPr>
      <w:rFonts w:ascii="VNtimes new roman" w:hAnsi="VNtimes new roman"/>
      <w:sz w:val="22"/>
      <w:szCs w:val="20"/>
    </w:rPr>
  </w:style>
  <w:style w:type="character" w:customStyle="1" w:styleId="FooterChar">
    <w:name w:val="Footer Char"/>
    <w:basedOn w:val="DefaultParagraphFont"/>
    <w:link w:val="Footer"/>
    <w:rsid w:val="00560D62"/>
    <w:rPr>
      <w:rFonts w:ascii="VNtimes new roman" w:eastAsia="Times New Roman" w:hAnsi="VNtimes new roman" w:cs="Times New Roman"/>
      <w:szCs w:val="20"/>
    </w:rPr>
  </w:style>
  <w:style w:type="character" w:styleId="PageNumber">
    <w:name w:val="page number"/>
    <w:basedOn w:val="DefaultParagraphFont"/>
    <w:rsid w:val="00560D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16827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8.wmf"/><Relationship Id="rId159" Type="http://schemas.openxmlformats.org/officeDocument/2006/relationships/image" Target="media/image82.wmf"/><Relationship Id="rId170" Type="http://schemas.openxmlformats.org/officeDocument/2006/relationships/oleObject" Target="embeddings/oleObject75.bin"/><Relationship Id="rId191" Type="http://schemas.openxmlformats.org/officeDocument/2006/relationships/image" Target="media/image94.wmf"/><Relationship Id="rId205" Type="http://schemas.openxmlformats.org/officeDocument/2006/relationships/oleObject" Target="embeddings/oleObject96.bin"/><Relationship Id="rId107" Type="http://schemas.openxmlformats.org/officeDocument/2006/relationships/image" Target="media/image46.wmf"/><Relationship Id="rId11" Type="http://schemas.openxmlformats.org/officeDocument/2006/relationships/image" Target="media/image4.wmf"/><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2.wmf"/><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5.bin"/><Relationship Id="rId160" Type="http://schemas.openxmlformats.org/officeDocument/2006/relationships/image" Target="media/image83.wmf"/><Relationship Id="rId165" Type="http://schemas.openxmlformats.org/officeDocument/2006/relationships/image" Target="media/image84.wmf"/><Relationship Id="rId181" Type="http://schemas.openxmlformats.org/officeDocument/2006/relationships/oleObject" Target="embeddings/oleObject86.bin"/><Relationship Id="rId186" Type="http://schemas.openxmlformats.org/officeDocument/2006/relationships/image" Target="media/image89.wmf"/><Relationship Id="rId216" Type="http://schemas.openxmlformats.org/officeDocument/2006/relationships/footer" Target="footer2.xml"/><Relationship Id="rId211" Type="http://schemas.openxmlformats.org/officeDocument/2006/relationships/oleObject" Target="embeddings/oleObject99.bin"/><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oleObject" Target="embeddings/oleObject19.bin"/><Relationship Id="rId48" Type="http://schemas.openxmlformats.org/officeDocument/2006/relationships/oleObject" Target="embeddings/oleObject20.bin"/><Relationship Id="rId64" Type="http://schemas.openxmlformats.org/officeDocument/2006/relationships/image" Target="media/image28.wmf"/><Relationship Id="rId69" Type="http://schemas.openxmlformats.org/officeDocument/2006/relationships/oleObject" Target="embeddings/oleObject31.bin"/><Relationship Id="rId113" Type="http://schemas.openxmlformats.org/officeDocument/2006/relationships/image" Target="media/image52.wmf"/><Relationship Id="rId118" Type="http://schemas.openxmlformats.org/officeDocument/2006/relationships/image" Target="media/image57.wmf"/><Relationship Id="rId134" Type="http://schemas.openxmlformats.org/officeDocument/2006/relationships/oleObject" Target="embeddings/oleObject63.bin"/><Relationship Id="rId139" Type="http://schemas.openxmlformats.org/officeDocument/2006/relationships/image" Target="media/image69.wmf"/><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image" Target="media/image73.wmf"/><Relationship Id="rId155" Type="http://schemas.openxmlformats.org/officeDocument/2006/relationships/image" Target="media/image78.wmf"/><Relationship Id="rId171" Type="http://schemas.openxmlformats.org/officeDocument/2006/relationships/oleObject" Target="embeddings/oleObject76.bin"/><Relationship Id="rId176" Type="http://schemas.openxmlformats.org/officeDocument/2006/relationships/oleObject" Target="embeddings/oleObject81.bin"/><Relationship Id="rId192" Type="http://schemas.openxmlformats.org/officeDocument/2006/relationships/image" Target="media/image95.wmf"/><Relationship Id="rId197" Type="http://schemas.openxmlformats.org/officeDocument/2006/relationships/image" Target="media/image100.wmf"/><Relationship Id="rId206" Type="http://schemas.openxmlformats.org/officeDocument/2006/relationships/image" Target="media/image103.wmf"/><Relationship Id="rId201" Type="http://schemas.openxmlformats.org/officeDocument/2006/relationships/oleObject" Target="embeddings/oleObject92.bin"/><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51.bin"/><Relationship Id="rId108" Type="http://schemas.openxmlformats.org/officeDocument/2006/relationships/image" Target="media/image47.wmf"/><Relationship Id="rId124" Type="http://schemas.openxmlformats.org/officeDocument/2006/relationships/oleObject" Target="embeddings/oleObject55.bin"/><Relationship Id="rId129" Type="http://schemas.openxmlformats.org/officeDocument/2006/relationships/image" Target="media/image63.wmf"/><Relationship Id="rId54" Type="http://schemas.openxmlformats.org/officeDocument/2006/relationships/image" Target="media/image24.wmf"/><Relationship Id="rId70" Type="http://schemas.openxmlformats.org/officeDocument/2006/relationships/oleObject" Target="embeddings/oleObject32.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image" Target="media/image70.wmf"/><Relationship Id="rId145" Type="http://schemas.openxmlformats.org/officeDocument/2006/relationships/oleObject" Target="embeddings/oleObject66.bin"/><Relationship Id="rId161" Type="http://schemas.openxmlformats.org/officeDocument/2006/relationships/oleObject" Target="embeddings/oleObject71.bin"/><Relationship Id="rId166" Type="http://schemas.openxmlformats.org/officeDocument/2006/relationships/image" Target="media/image85.wmf"/><Relationship Id="rId182" Type="http://schemas.openxmlformats.org/officeDocument/2006/relationships/oleObject" Target="embeddings/oleObject87.bin"/><Relationship Id="rId187" Type="http://schemas.openxmlformats.org/officeDocument/2006/relationships/image" Target="media/image90.wmf"/><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0.bin"/><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image" Target="media/image58.wmf"/><Relationship Id="rId44" Type="http://schemas.openxmlformats.org/officeDocument/2006/relationships/image" Target="media/image18.wmf"/><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image" Target="media/image64.wmf"/><Relationship Id="rId135" Type="http://schemas.openxmlformats.org/officeDocument/2006/relationships/image" Target="media/image65.wmf"/><Relationship Id="rId151" Type="http://schemas.openxmlformats.org/officeDocument/2006/relationships/image" Target="media/image74.wmf"/><Relationship Id="rId156" Type="http://schemas.openxmlformats.org/officeDocument/2006/relationships/image" Target="media/image79.wmf"/><Relationship Id="rId177" Type="http://schemas.openxmlformats.org/officeDocument/2006/relationships/oleObject" Target="embeddings/oleObject82.bin"/><Relationship Id="rId198" Type="http://schemas.openxmlformats.org/officeDocument/2006/relationships/image" Target="media/image101.wmf"/><Relationship Id="rId172" Type="http://schemas.openxmlformats.org/officeDocument/2006/relationships/oleObject" Target="embeddings/oleObject77.bin"/><Relationship Id="rId193" Type="http://schemas.openxmlformats.org/officeDocument/2006/relationships/image" Target="media/image96.wmf"/><Relationship Id="rId202" Type="http://schemas.openxmlformats.org/officeDocument/2006/relationships/oleObject" Target="embeddings/oleObject93.bin"/><Relationship Id="rId207" Type="http://schemas.openxmlformats.org/officeDocument/2006/relationships/image" Target="media/image104.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oleObject" Target="embeddings/oleObject52.bin"/><Relationship Id="rId120" Type="http://schemas.openxmlformats.org/officeDocument/2006/relationships/image" Target="media/image59.wmf"/><Relationship Id="rId125" Type="http://schemas.openxmlformats.org/officeDocument/2006/relationships/oleObject" Target="embeddings/oleObject56.bin"/><Relationship Id="rId141" Type="http://schemas.openxmlformats.org/officeDocument/2006/relationships/image" Target="media/image71.wmf"/><Relationship Id="rId146" Type="http://schemas.openxmlformats.org/officeDocument/2006/relationships/oleObject" Target="embeddings/oleObject67.bin"/><Relationship Id="rId167" Type="http://schemas.openxmlformats.org/officeDocument/2006/relationships/image" Target="media/image86.wmf"/><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oleObject" Target="embeddings/oleObject72.bin"/><Relationship Id="rId183" Type="http://schemas.openxmlformats.org/officeDocument/2006/relationships/oleObject" Target="embeddings/oleObject88.bin"/><Relationship Id="rId213" Type="http://schemas.openxmlformats.org/officeDocument/2006/relationships/oleObject" Target="embeddings/oleObject101.bin"/><Relationship Id="rId21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49.wmf"/><Relationship Id="rId115" Type="http://schemas.openxmlformats.org/officeDocument/2006/relationships/image" Target="media/image54.wmf"/><Relationship Id="rId131" Type="http://schemas.openxmlformats.org/officeDocument/2006/relationships/oleObject" Target="embeddings/oleObject60.bin"/><Relationship Id="rId136" Type="http://schemas.openxmlformats.org/officeDocument/2006/relationships/image" Target="media/image66.wmf"/><Relationship Id="rId157" Type="http://schemas.openxmlformats.org/officeDocument/2006/relationships/image" Target="media/image80.wmf"/><Relationship Id="rId178" Type="http://schemas.openxmlformats.org/officeDocument/2006/relationships/oleObject" Target="embeddings/oleObject83.bin"/><Relationship Id="rId61" Type="http://schemas.openxmlformats.org/officeDocument/2006/relationships/oleObject" Target="embeddings/oleObject27.bin"/><Relationship Id="rId82" Type="http://schemas.openxmlformats.org/officeDocument/2006/relationships/image" Target="media/image36.wmf"/><Relationship Id="rId152" Type="http://schemas.openxmlformats.org/officeDocument/2006/relationships/image" Target="media/image75.wmf"/><Relationship Id="rId173" Type="http://schemas.openxmlformats.org/officeDocument/2006/relationships/oleObject" Target="embeddings/oleObject78.bin"/><Relationship Id="rId194" Type="http://schemas.openxmlformats.org/officeDocument/2006/relationships/image" Target="media/image97.wmf"/><Relationship Id="rId199" Type="http://schemas.openxmlformats.org/officeDocument/2006/relationships/image" Target="media/image102.wmf"/><Relationship Id="rId203" Type="http://schemas.openxmlformats.org/officeDocument/2006/relationships/oleObject" Target="embeddings/oleObject94.bin"/><Relationship Id="rId208" Type="http://schemas.openxmlformats.org/officeDocument/2006/relationships/image" Target="media/image105.w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5.wmf"/><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87.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image" Target="media/image60.wmf"/><Relationship Id="rId142" Type="http://schemas.openxmlformats.org/officeDocument/2006/relationships/image" Target="media/image72.wmf"/><Relationship Id="rId163" Type="http://schemas.openxmlformats.org/officeDocument/2006/relationships/oleObject" Target="embeddings/oleObject73.bin"/><Relationship Id="rId184" Type="http://schemas.openxmlformats.org/officeDocument/2006/relationships/oleObject" Target="embeddings/oleObject89.bin"/><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header" Target="header1.xml"/><Relationship Id="rId25" Type="http://schemas.openxmlformats.org/officeDocument/2006/relationships/image" Target="media/image11.wmf"/><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image" Target="media/image67.wmf"/><Relationship Id="rId158" Type="http://schemas.openxmlformats.org/officeDocument/2006/relationships/image" Target="media/image81.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image" Target="media/image38.wmf"/><Relationship Id="rId111" Type="http://schemas.openxmlformats.org/officeDocument/2006/relationships/image" Target="media/image50.wmf"/><Relationship Id="rId132" Type="http://schemas.openxmlformats.org/officeDocument/2006/relationships/oleObject" Target="embeddings/oleObject61.bin"/><Relationship Id="rId153" Type="http://schemas.openxmlformats.org/officeDocument/2006/relationships/image" Target="media/image76.wmf"/><Relationship Id="rId174" Type="http://schemas.openxmlformats.org/officeDocument/2006/relationships/oleObject" Target="embeddings/oleObject79.bin"/><Relationship Id="rId179" Type="http://schemas.openxmlformats.org/officeDocument/2006/relationships/oleObject" Target="embeddings/oleObject84.bin"/><Relationship Id="rId195" Type="http://schemas.openxmlformats.org/officeDocument/2006/relationships/image" Target="media/image98.wmf"/><Relationship Id="rId209" Type="http://schemas.openxmlformats.org/officeDocument/2006/relationships/oleObject" Target="embeddings/oleObject97.bin"/><Relationship Id="rId190" Type="http://schemas.openxmlformats.org/officeDocument/2006/relationships/image" Target="media/image93.wmf"/><Relationship Id="rId204" Type="http://schemas.openxmlformats.org/officeDocument/2006/relationships/oleObject" Target="embeddings/oleObject95.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9.bin"/><Relationship Id="rId101" Type="http://schemas.openxmlformats.org/officeDocument/2006/relationships/image" Target="media/image44.wmf"/><Relationship Id="rId122" Type="http://schemas.openxmlformats.org/officeDocument/2006/relationships/image" Target="media/image61.wmf"/><Relationship Id="rId143" Type="http://schemas.openxmlformats.org/officeDocument/2006/relationships/oleObject" Target="embeddings/oleObject64.bin"/><Relationship Id="rId148" Type="http://schemas.openxmlformats.org/officeDocument/2006/relationships/oleObject" Target="embeddings/oleObject69.bin"/><Relationship Id="rId164" Type="http://schemas.openxmlformats.org/officeDocument/2006/relationships/oleObject" Target="embeddings/oleObject74.bin"/><Relationship Id="rId169" Type="http://schemas.openxmlformats.org/officeDocument/2006/relationships/image" Target="media/image88.wmf"/><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5.bin"/><Relationship Id="rId210" Type="http://schemas.openxmlformats.org/officeDocument/2006/relationships/oleObject" Target="embeddings/oleObject98.bin"/><Relationship Id="rId215" Type="http://schemas.openxmlformats.org/officeDocument/2006/relationships/footer" Target="footer1.xml"/><Relationship Id="rId26" Type="http://schemas.openxmlformats.org/officeDocument/2006/relationships/image" Target="media/image12.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image" Target="media/image77.wmf"/><Relationship Id="rId175" Type="http://schemas.openxmlformats.org/officeDocument/2006/relationships/oleObject" Target="embeddings/oleObject80.bin"/><Relationship Id="rId196" Type="http://schemas.openxmlformats.org/officeDocument/2006/relationships/image" Target="media/image99.wmf"/><Relationship Id="rId200" Type="http://schemas.openxmlformats.org/officeDocument/2006/relationships/oleObject" Target="embeddings/oleObject91.bin"/><Relationship Id="rId16" Type="http://schemas.openxmlformats.org/officeDocument/2006/relationships/image" Target="media/image5.wmf"/><Relationship Id="rId37" Type="http://schemas.openxmlformats.org/officeDocument/2006/relationships/oleObject" Target="embeddings/oleObject16.bin"/><Relationship Id="rId58" Type="http://schemas.openxmlformats.org/officeDocument/2006/relationships/oleObject" Target="embeddings/oleObject24.bin"/><Relationship Id="rId79" Type="http://schemas.openxmlformats.org/officeDocument/2006/relationships/oleObject" Target="embeddings/oleObject37.bin"/><Relationship Id="rId102" Type="http://schemas.openxmlformats.org/officeDocument/2006/relationships/image" Target="media/image45.wmf"/><Relationship Id="rId123" Type="http://schemas.openxmlformats.org/officeDocument/2006/relationships/image" Target="media/image62.wmf"/><Relationship Id="rId144" Type="http://schemas.openxmlformats.org/officeDocument/2006/relationships/oleObject" Target="embeddings/oleObject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F5E1A9-2A1B-4A22-8BBD-F1DBF64B76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6</Pages>
  <Words>1183</Words>
  <Characters>6745</Characters>
  <Application>Microsoft Office Word</Application>
  <DocSecurity>0</DocSecurity>
  <Lines>56</Lines>
  <Paragraphs>15</Paragraphs>
  <ScaleCrop>false</ScaleCrop>
  <Company/>
  <LinksUpToDate>false</LinksUpToDate>
  <CharactersWithSpaces>7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Admin-s</cp:lastModifiedBy>
  <cp:revision>4</cp:revision>
  <dcterms:created xsi:type="dcterms:W3CDTF">2020-10-21T13:39:00Z</dcterms:created>
  <dcterms:modified xsi:type="dcterms:W3CDTF">2020-10-23T17:04:00Z</dcterms:modified>
</cp:coreProperties>
</file>